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6095" w:type="dxa"/>
        <w:tblInd w:w="-22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0"/>
        <w:gridCol w:w="5400"/>
        <w:gridCol w:w="5295"/>
      </w:tblGrid>
      <w:tr w:rsidR="00E75415" w:rsidTr="00C504B9">
        <w:trPr>
          <w:trHeight w:val="537"/>
        </w:trPr>
        <w:tc>
          <w:tcPr>
            <w:tcW w:w="5400" w:type="dxa"/>
          </w:tcPr>
          <w:p w:rsidR="00D66B24" w:rsidRDefault="00922068" w:rsidP="00922068">
            <w:pPr>
              <w:pStyle w:val="Sansinterligne"/>
              <w:ind w:left="112"/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                                                                                       </w:t>
            </w:r>
          </w:p>
          <w:p w:rsidR="00EC0B87" w:rsidRPr="000A4B30" w:rsidRDefault="00EC0B87" w:rsidP="00EC0B87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u w:val="single"/>
                <w:rtl/>
              </w:rPr>
              <w:t xml:space="preserve">تذكر </w:t>
            </w:r>
            <w:proofErr w:type="gramStart"/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u w:val="single"/>
                <w:rtl/>
              </w:rPr>
              <w:t>أن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:</w:t>
            </w:r>
            <w:proofErr w:type="gramEnd"/>
          </w:p>
          <w:p w:rsidR="00EC0B87" w:rsidRPr="000A4B30" w:rsidRDefault="00EC0B87" w:rsidP="000A4B30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*عند إزاحة شكل ننقل كل نقط الشكل على مستقيمات </w:t>
            </w:r>
            <w:proofErr w:type="gramStart"/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>متوازية  في</w:t>
            </w:r>
            <w:proofErr w:type="gramEnd"/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نفس الاتجاه وبنفس المسافة نحصل على صورة الشكل </w:t>
            </w:r>
            <w:proofErr w:type="spellStart"/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>بإنسحاب</w:t>
            </w:r>
            <w:proofErr w:type="spellEnd"/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EC0B87" w:rsidRPr="000A4B30" w:rsidRDefault="00EC0B87" w:rsidP="00EC0B87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>*</w:t>
            </w:r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u w:val="single"/>
                <w:rtl/>
              </w:rPr>
              <w:t xml:space="preserve">مفهوم </w:t>
            </w:r>
            <w:proofErr w:type="gramStart"/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u w:val="single"/>
                <w:rtl/>
              </w:rPr>
              <w:t>الشعاع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:</w:t>
            </w:r>
            <w:proofErr w:type="gramEnd"/>
          </w:p>
          <w:p w:rsidR="00EC0B87" w:rsidRPr="000A4B30" w:rsidRDefault="00EC0B87" w:rsidP="00EC0B87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0A4B30">
              <w:rPr>
                <w:b/>
                <w:bCs/>
                <w:sz w:val="20"/>
                <w:szCs w:val="20"/>
                <w:lang w:bidi="ar-DZ"/>
              </w:rPr>
              <w:t>A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و</w:t>
            </w:r>
            <w:r w:rsidRPr="000A4B30">
              <w:rPr>
                <w:b/>
                <w:bCs/>
                <w:sz w:val="20"/>
                <w:szCs w:val="20"/>
                <w:lang w:bidi="ar-DZ"/>
              </w:rPr>
              <w:t xml:space="preserve"> B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نقطتان مختلفتان من </w:t>
            </w:r>
            <w:proofErr w:type="gramStart"/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>المستوي ,</w:t>
            </w:r>
            <w:proofErr w:type="gramEnd"/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الانسحاب الذي يحوّل </w:t>
            </w:r>
            <w:r w:rsidRPr="000A4B30">
              <w:rPr>
                <w:b/>
                <w:bCs/>
                <w:sz w:val="20"/>
                <w:szCs w:val="20"/>
                <w:lang w:bidi="ar-DZ"/>
              </w:rPr>
              <w:t xml:space="preserve"> A 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</w:rPr>
              <w:t xml:space="preserve"> الى </w:t>
            </w:r>
            <w:r w:rsidRPr="000A4B30">
              <w:rPr>
                <w:b/>
                <w:bCs/>
                <w:sz w:val="20"/>
                <w:szCs w:val="20"/>
                <w:lang w:bidi="ar-DZ"/>
              </w:rPr>
              <w:t xml:space="preserve"> B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يعرّف شعاعا نرمز له بالرمز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</m:oMath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EC0B87" w:rsidRPr="000A4B30" w:rsidRDefault="00EC0B87" w:rsidP="000A4B30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يتميز الشعاع بثلاث </w:t>
            </w:r>
            <w:proofErr w:type="gramStart"/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مميزات :</w:t>
            </w:r>
            <w:proofErr w:type="gramEnd"/>
            <w:r w:rsidR="000A4B30">
              <w:rPr>
                <w:b/>
                <w:bCs/>
                <w:sz w:val="20"/>
                <w:szCs w:val="20"/>
                <w:lang w:bidi="ar-DZ"/>
              </w:rPr>
              <w:t xml:space="preserve">-1 </w:t>
            </w:r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منحى     2- </w:t>
            </w:r>
            <w:proofErr w:type="spellStart"/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إتجاه</w:t>
            </w:r>
            <w:proofErr w:type="spellEnd"/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  3 - طول  </w:t>
            </w:r>
          </w:p>
          <w:p w:rsidR="00EC0B87" w:rsidRPr="000A4B30" w:rsidRDefault="00EC0B87" w:rsidP="00EC0B87">
            <w:pPr>
              <w:bidi/>
              <w:rPr>
                <w:b/>
                <w:bCs/>
                <w:color w:val="FF0000"/>
                <w:sz w:val="20"/>
                <w:szCs w:val="20"/>
                <w:rtl/>
                <w:lang w:bidi="ar-DZ"/>
              </w:rPr>
            </w:pPr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u w:val="single"/>
                <w:rtl/>
                <w:lang w:bidi="ar-DZ"/>
              </w:rPr>
              <w:t xml:space="preserve">الشعاعان </w:t>
            </w:r>
            <w:proofErr w:type="gramStart"/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u w:val="single"/>
                <w:rtl/>
                <w:lang w:bidi="ar-DZ"/>
              </w:rPr>
              <w:t>المتساويان</w:t>
            </w:r>
            <w:r w:rsidRPr="000A4B30">
              <w:rPr>
                <w:rFonts w:hint="cs"/>
                <w:b/>
                <w:bCs/>
                <w:color w:val="FF0000"/>
                <w:sz w:val="20"/>
                <w:szCs w:val="20"/>
                <w:rtl/>
                <w:lang w:bidi="ar-DZ"/>
              </w:rPr>
              <w:t xml:space="preserve"> :</w:t>
            </w:r>
            <w:proofErr w:type="gramEnd"/>
          </w:p>
          <w:p w:rsidR="00EC0B87" w:rsidRPr="000A4B30" w:rsidRDefault="00EC0B87" w:rsidP="00EC0B87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هما شعاعان لهما نفس المنحى ونفس الاتجاه ونفس الطول</w:t>
            </w:r>
          </w:p>
          <w:p w:rsidR="00EC0B87" w:rsidRPr="000A4B30" w:rsidRDefault="00C24744" w:rsidP="00102611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bookmarkStart w:id="0" w:name="_GoBack"/>
            <w:r>
              <w:rPr>
                <w:rFonts w:hint="cs"/>
                <w:b/>
                <w:bCs/>
                <w:noProof/>
                <w:sz w:val="20"/>
                <w:szCs w:val="20"/>
                <w:rtl/>
              </w:rPr>
              <mc:AlternateContent>
                <mc:Choice Requires="wpg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3810</wp:posOffset>
                      </wp:positionV>
                      <wp:extent cx="1618615" cy="763905"/>
                      <wp:effectExtent l="0" t="0" r="1905" b="2540"/>
                      <wp:wrapNone/>
                      <wp:docPr id="324" name="Group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18615" cy="763905"/>
                                <a:chOff x="1186" y="3354"/>
                                <a:chExt cx="3451" cy="1697"/>
                              </a:xfrm>
                            </wpg:grpSpPr>
                            <wps:wsp>
                              <wps:cNvPr id="325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6" y="3410"/>
                                  <a:ext cx="354" cy="4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4B30" w:rsidRPr="000A4B30" w:rsidRDefault="000A4B30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 w:rsidRPr="000A4B30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" name="Rectangle 2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25" y="3354"/>
                                  <a:ext cx="354" cy="4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4B30" w:rsidRPr="000A4B30" w:rsidRDefault="000A4B30" w:rsidP="000A4B30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" name="Rectangle 2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43" y="4579"/>
                                  <a:ext cx="594" cy="4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4B30" w:rsidRPr="000A4B30" w:rsidRDefault="000A4B30" w:rsidP="000A4B30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M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" name="Rectangle 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6" y="4643"/>
                                  <a:ext cx="354" cy="4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4B30" w:rsidRPr="000A4B30" w:rsidRDefault="000A4B30" w:rsidP="000A4B30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29" name="Group 2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06" y="3720"/>
                                  <a:ext cx="2899" cy="881"/>
                                  <a:chOff x="1406" y="6209"/>
                                  <a:chExt cx="2899" cy="1015"/>
                                </a:xfrm>
                              </wpg:grpSpPr>
                              <wps:wsp>
                                <wps:cNvPr id="330" name="AutoShape 1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06" y="6225"/>
                                    <a:ext cx="194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1" name="AutoShape 1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04" y="7208"/>
                                    <a:ext cx="194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2" name="AutoShape 1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06" y="6225"/>
                                    <a:ext cx="1000" cy="99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3" name="AutoShape 1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05" y="6209"/>
                                    <a:ext cx="1000" cy="99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7" o:spid="_x0000_s1026" style="position:absolute;left:0;text-align:left;margin-left:16.3pt;margin-top:.3pt;width:127.45pt;height:60.15pt;z-index:251651584" coordorigin="1186,3354" coordsize="3451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">
                      <v:rect id="Rectangle 202" o:spid="_x0000_s1027" style="position:absolute;left:1186;top:3410;width:35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" stroked="f">
                        <v:textbox>
                          <w:txbxContent>
                            <w:p w:rsidR="000A4B30" w:rsidRPr="000A4B30" w:rsidRDefault="000A4B30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 w:rsidRPr="000A4B3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203" o:spid="_x0000_s1028" style="position:absolute;left:3125;top:3354;width:35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" stroked="f">
                        <v:textbox>
                          <w:txbxContent>
                            <w:p w:rsidR="000A4B30" w:rsidRPr="000A4B30" w:rsidRDefault="000A4B30" w:rsidP="000A4B30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204" o:spid="_x0000_s1029" style="position:absolute;left:4043;top:4579;width:59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" stroked="f">
                        <v:textbox>
                          <w:txbxContent>
                            <w:p w:rsidR="000A4B30" w:rsidRPr="000A4B30" w:rsidRDefault="000A4B30" w:rsidP="000A4B30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M’</w:t>
                              </w:r>
                            </w:p>
                          </w:txbxContent>
                        </v:textbox>
                      </v:rect>
                      <v:rect id="Rectangle 205" o:spid="_x0000_s1030" style="position:absolute;left:2156;top:4643;width:35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" stroked="f">
                        <v:textbox>
                          <w:txbxContent>
                            <w:p w:rsidR="000A4B30" w:rsidRPr="000A4B30" w:rsidRDefault="000A4B30" w:rsidP="000A4B30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group id="Group 201" o:spid="_x0000_s1031" style="position:absolute;left:1406;top:3720;width:2899;height:881" coordorigin="1406,6209" coordsize="2899,1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92" o:spid="_x0000_s1032" type="#_x0000_t32" style="position:absolute;left:1406;top:6225;width:194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">
                          <v:stroke endarrow="block"/>
                        </v:shape>
                        <v:shape id="AutoShape 193" o:spid="_x0000_s1033" type="#_x0000_t32" style="position:absolute;left:2304;top:7208;width:19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">
                          <v:stroke endarrow="block"/>
                        </v:shape>
                        <v:shape id="AutoShape 194" o:spid="_x0000_s1034" type="#_x0000_t32" style="position:absolute;left:1406;top:6225;width:1000;height:9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"/>
                        <v:shape id="AutoShape 195" o:spid="_x0000_s1035" type="#_x0000_t32" style="position:absolute;left:3305;top:6209;width:1000;height:9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"/>
                      </v:group>
                    </v:group>
                  </w:pict>
                </mc:Fallback>
              </mc:AlternateContent>
            </w:r>
            <w:bookmarkEnd w:id="0"/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*</w:t>
            </w:r>
            <w:r w:rsidR="00EC0B87"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begin"/>
            </w:r>
            <w:r w:rsidR="00EC0B87"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="00EC0B87" w:rsidRPr="000A4B30">
              <w:rPr>
                <w:b/>
                <w:bCs/>
                <w:color w:val="000000"/>
                <w:sz w:val="20"/>
                <w:szCs w:val="20"/>
                <w:lang w:bidi="ar-DZ"/>
              </w:rPr>
              <w:instrText>QUOTE</w:instrText>
            </w:r>
            <w:r w:rsidR="00EC0B87"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 xml:space="preserve"> </m:t>
              </m:r>
            </m:oMath>
            <w:r w:rsidR="00EC0B87"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="00EC0B87"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separate"/>
            </w:r>
            <w:r w:rsidR="00EC0B87"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end"/>
            </w:r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="000A4B30">
              <w:rPr>
                <w:b/>
                <w:bCs/>
                <w:color w:val="000000"/>
                <w:sz w:val="20"/>
                <w:szCs w:val="20"/>
                <w:lang w:bidi="ar-DZ"/>
              </w:rPr>
              <w:t>M’</w:t>
            </w:r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صورة</w:t>
            </w:r>
            <w:proofErr w:type="gramEnd"/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</w:t>
            </w:r>
            <w:r w:rsidR="000A4B30">
              <w:rPr>
                <w:b/>
                <w:bCs/>
                <w:color w:val="000000"/>
                <w:sz w:val="20"/>
                <w:szCs w:val="20"/>
                <w:lang w:bidi="ar-DZ"/>
              </w:rPr>
              <w:t>M</w:t>
            </w:r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</w:t>
            </w:r>
            <w:r w:rsidR="00EC0B87" w:rsidRPr="000A4B30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بالانسحاب الذي شعاعه </w:t>
            </w:r>
            <w:r w:rsidR="00102611" w:rsidRPr="00102611">
              <w:rPr>
                <w:color w:val="000000"/>
                <w:position w:val="-4"/>
                <w:sz w:val="20"/>
                <w:szCs w:val="20"/>
                <w:lang w:bidi="ar-DZ"/>
              </w:rPr>
              <w:object w:dxaOrig="4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6.5pt;height:14.25pt" o:ole="">
                  <v:imagedata r:id="rId8" o:title=""/>
                </v:shape>
                <o:OLEObject Type="Embed" ProgID="Equation.3" ShapeID="_x0000_i1026" DrawAspect="Content" ObjectID="_1622279674" r:id="rId9"/>
              </w:object>
            </w:r>
            <w:r w:rsidR="00EC0B87" w:rsidRPr="000A4B30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EC0B87" w:rsidRPr="000A4B3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EC0B87" w:rsidRPr="000A4B30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EC0B87" w:rsidRPr="000A4B3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</m:oMath>
            <w:r w:rsidR="00EC0B87" w:rsidRPr="000A4B3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EC0B87" w:rsidRPr="000A4B30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EC0B87" w:rsidRPr="000A4B30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EC0B87"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EC0B87" w:rsidRPr="00692822" w:rsidRDefault="00EC0B87" w:rsidP="00102611">
            <w:pPr>
              <w:bidi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A4B3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معنـــــــاه </w:t>
            </w:r>
            <w:r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begin"/>
            </w:r>
            <w:r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Pr="000A4B30">
              <w:rPr>
                <w:b/>
                <w:bCs/>
                <w:color w:val="000000"/>
                <w:sz w:val="20"/>
                <w:szCs w:val="20"/>
                <w:lang w:bidi="ar-DZ"/>
              </w:rPr>
              <w:instrText>QUOTE</w:instrText>
            </w:r>
            <w:r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bidi="ar-DZ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bidi="ar-DZ"/>
                        </w:rPr>
                        <m:t>'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</m:t>
              </m:r>
            </m:oMath>
            <w:r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separate"/>
            </w:r>
            <w:r w:rsidRPr="000A4B30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end"/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D17D4C" w:rsidRPr="00102611">
              <w:rPr>
                <w:color w:val="000000"/>
                <w:position w:val="-4"/>
                <w:sz w:val="20"/>
                <w:szCs w:val="20"/>
                <w:lang w:bidi="ar-DZ"/>
              </w:rPr>
              <w:object w:dxaOrig="1120" w:dyaOrig="340">
                <v:shape id="_x0000_i1027" type="#_x0000_t75" style="width:48.75pt;height:15pt" o:ole="">
                  <v:imagedata r:id="rId10" o:title=""/>
                </v:shape>
                <o:OLEObject Type="Embed" ProgID="Equation.3" ShapeID="_x0000_i1027" DrawAspect="Content" ObjectID="_1622279675" r:id="rId11"/>
              </w:object>
            </w:r>
          </w:p>
          <w:p w:rsidR="00EC0B87" w:rsidRDefault="00EC0B87" w:rsidP="000A4B30">
            <w:pPr>
              <w:tabs>
                <w:tab w:val="left" w:pos="2247"/>
                <w:tab w:val="left" w:pos="4363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rtl/>
                <w:lang w:bidi="ar-DZ"/>
              </w:rPr>
              <w:tab/>
            </w:r>
            <w:r w:rsidRPr="00EC0B87">
              <w:rPr>
                <w:sz w:val="28"/>
                <w:szCs w:val="28"/>
                <w:rtl/>
                <w:lang w:bidi="ar-DZ"/>
              </w:rPr>
              <w:fldChar w:fldCharType="begin"/>
            </w:r>
            <w:r w:rsidRPr="00EC0B87">
              <w:rPr>
                <w:sz w:val="28"/>
                <w:szCs w:val="28"/>
                <w:rtl/>
                <w:lang w:bidi="ar-DZ"/>
              </w:rPr>
              <w:instrText xml:space="preserve"> </w:instrText>
            </w:r>
            <w:r w:rsidRPr="00EC0B87">
              <w:rPr>
                <w:sz w:val="28"/>
                <w:szCs w:val="28"/>
                <w:lang w:bidi="ar-DZ"/>
              </w:rPr>
              <w:instrText>QUOTE</w:instrText>
            </w:r>
            <w:r w:rsidRPr="00EC0B87">
              <w:rPr>
                <w:sz w:val="28"/>
                <w:szCs w:val="28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B</m:t>
              </m:r>
            </m:oMath>
            <w:r w:rsidRPr="00EC0B87">
              <w:rPr>
                <w:sz w:val="28"/>
                <w:szCs w:val="28"/>
                <w:rtl/>
                <w:lang w:bidi="ar-DZ"/>
              </w:rPr>
              <w:instrText xml:space="preserve"> </w:instrText>
            </w:r>
            <w:r w:rsidRPr="00EC0B87">
              <w:rPr>
                <w:sz w:val="28"/>
                <w:szCs w:val="28"/>
                <w:rtl/>
                <w:lang w:bidi="ar-DZ"/>
              </w:rPr>
              <w:fldChar w:fldCharType="separate"/>
            </w:r>
            <w:r w:rsidRPr="00EC0B87">
              <w:rPr>
                <w:sz w:val="28"/>
                <w:szCs w:val="28"/>
                <w:rtl/>
                <w:lang w:bidi="ar-DZ"/>
              </w:rPr>
              <w:fldChar w:fldCharType="end"/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sz w:val="28"/>
                <w:szCs w:val="28"/>
                <w:rtl/>
                <w:lang w:bidi="ar-DZ"/>
              </w:rPr>
              <w:tab/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 w:rsidRPr="00EC0B87">
              <w:rPr>
                <w:sz w:val="28"/>
                <w:szCs w:val="28"/>
                <w:rtl/>
                <w:lang w:bidi="ar-DZ"/>
              </w:rPr>
              <w:fldChar w:fldCharType="begin"/>
            </w:r>
            <w:r w:rsidRPr="00EC0B87">
              <w:rPr>
                <w:sz w:val="28"/>
                <w:szCs w:val="28"/>
                <w:rtl/>
                <w:lang w:bidi="ar-DZ"/>
              </w:rPr>
              <w:instrText xml:space="preserve"> </w:instrText>
            </w:r>
            <w:r w:rsidRPr="00EC0B87">
              <w:rPr>
                <w:sz w:val="28"/>
                <w:szCs w:val="28"/>
                <w:lang w:bidi="ar-DZ"/>
              </w:rPr>
              <w:instrText>QUOTE</w:instrText>
            </w:r>
            <w:r w:rsidRPr="00EC0B87">
              <w:rPr>
                <w:sz w:val="28"/>
                <w:szCs w:val="28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A</m:t>
              </m:r>
            </m:oMath>
            <w:r w:rsidRPr="00EC0B87">
              <w:rPr>
                <w:sz w:val="28"/>
                <w:szCs w:val="28"/>
                <w:rtl/>
                <w:lang w:bidi="ar-DZ"/>
              </w:rPr>
              <w:instrText xml:space="preserve"> </w:instrText>
            </w:r>
            <w:r w:rsidRPr="00EC0B87">
              <w:rPr>
                <w:sz w:val="28"/>
                <w:szCs w:val="28"/>
                <w:rtl/>
                <w:lang w:bidi="ar-DZ"/>
              </w:rPr>
              <w:fldChar w:fldCharType="separate"/>
            </w:r>
            <w:r w:rsidRPr="00EC0B87">
              <w:rPr>
                <w:sz w:val="28"/>
                <w:szCs w:val="28"/>
                <w:rtl/>
                <w:lang w:bidi="ar-DZ"/>
              </w:rPr>
              <w:fldChar w:fldCharType="end"/>
            </w:r>
          </w:p>
          <w:p w:rsidR="00EC0B87" w:rsidRDefault="00EC0B87" w:rsidP="00EC0B87">
            <w:pPr>
              <w:tabs>
                <w:tab w:val="left" w:pos="3144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rtl/>
              </w:rPr>
              <w:tab/>
            </w:r>
          </w:p>
          <w:p w:rsidR="00EC0B87" w:rsidRPr="00BD0BC0" w:rsidRDefault="00EC0B87" w:rsidP="000A4B30">
            <w:pPr>
              <w:tabs>
                <w:tab w:val="left" w:pos="3144"/>
                <w:tab w:val="right" w:pos="5312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D0BC0">
              <w:rPr>
                <w:sz w:val="28"/>
                <w:szCs w:val="28"/>
                <w:rtl/>
              </w:rPr>
              <w:fldChar w:fldCharType="begin"/>
            </w:r>
            <w:r w:rsidRPr="00BD0BC0">
              <w:rPr>
                <w:sz w:val="28"/>
                <w:szCs w:val="28"/>
                <w:rtl/>
              </w:rPr>
              <w:instrText xml:space="preserve"> </w:instrText>
            </w:r>
            <w:r w:rsidRPr="00BD0BC0">
              <w:rPr>
                <w:sz w:val="28"/>
                <w:szCs w:val="28"/>
              </w:rPr>
              <w:instrText>QUOTE</w:instrText>
            </w:r>
            <w:r w:rsidRPr="00BD0BC0">
              <w:rPr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 xml:space="preserve"> M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 xml:space="preserve">                                M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 xml:space="preserve">                   </m:t>
              </m:r>
            </m:oMath>
            <w:r w:rsidRPr="00BD0BC0">
              <w:rPr>
                <w:sz w:val="28"/>
                <w:szCs w:val="28"/>
                <w:rtl/>
              </w:rPr>
              <w:instrText xml:space="preserve"> </w:instrText>
            </w:r>
            <w:r w:rsidRPr="00BD0BC0">
              <w:rPr>
                <w:sz w:val="28"/>
                <w:szCs w:val="28"/>
                <w:rtl/>
              </w:rPr>
              <w:fldChar w:fldCharType="separate"/>
            </w:r>
            <w:r w:rsidRPr="00BD0BC0">
              <w:rPr>
                <w:sz w:val="28"/>
                <w:szCs w:val="28"/>
                <w:rtl/>
              </w:rPr>
              <w:fldChar w:fldCharType="end"/>
            </w:r>
            <w:r w:rsidRPr="00BD0BC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* الرباعي </w:t>
            </w:r>
            <w:r w:rsidR="00483B84" w:rsidRPr="00BD0BC0">
              <w:rPr>
                <w:b/>
                <w:bCs/>
                <w:sz w:val="20"/>
                <w:szCs w:val="20"/>
                <w:lang w:bidi="ar-DZ"/>
              </w:rPr>
              <w:t>ABCD</w:t>
            </w:r>
            <w:r w:rsidRPr="00BD0BC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ABCD</m:t>
              </m:r>
            </m:oMath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BD0BC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متوازي أضلاع معناه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DC</m:t>
                  </m:r>
                </m:e>
              </m:acc>
            </m:oMath>
            <w:r w:rsidRPr="00BD0BC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   </w:t>
            </w:r>
          </w:p>
          <w:p w:rsidR="00EC0B87" w:rsidRPr="00BD0BC0" w:rsidRDefault="00EC0B87" w:rsidP="00483B84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BD0BC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* إذا كان الرباعي </w:t>
            </w:r>
            <w:r w:rsidR="00483B84" w:rsidRPr="00BD0BC0">
              <w:rPr>
                <w:b/>
                <w:bCs/>
                <w:color w:val="000000"/>
                <w:sz w:val="20"/>
                <w:szCs w:val="20"/>
                <w:lang w:bidi="ar-DZ"/>
              </w:rPr>
              <w:t>ABCD</w: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ABCD</m:t>
              </m:r>
            </m:oMath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BD0BC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متوازي أضلاع</w:t>
            </w:r>
            <w:r w:rsidRPr="00BD0BC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فإن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AD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AC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 xml:space="preserve"> </m:t>
              </m:r>
            </m:oMath>
            <w:r w:rsidRPr="00BD0BC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</w:t>
            </w:r>
          </w:p>
          <w:p w:rsidR="00EC0B87" w:rsidRPr="00BD0BC0" w:rsidRDefault="00EC0B87" w:rsidP="00EC0B87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BD0BC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*</w: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t xml:space="preserve"> A</w:t>
            </w:r>
            <w:r w:rsidRPr="00BD0BC0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gramStart"/>
            <w:r w:rsidRPr="00BD0BC0">
              <w:rPr>
                <w:rFonts w:hint="cs"/>
                <w:b/>
                <w:bCs/>
                <w:sz w:val="20"/>
                <w:szCs w:val="20"/>
                <w:rtl/>
              </w:rPr>
              <w:t>و</w: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t xml:space="preserve"> B</w:t>
            </w:r>
            <w:proofErr w:type="gramEnd"/>
            <w:r w:rsidRPr="00BD0BC0">
              <w:rPr>
                <w:rFonts w:hint="cs"/>
                <w:b/>
                <w:bCs/>
                <w:sz w:val="20"/>
                <w:szCs w:val="20"/>
                <w:rtl/>
              </w:rPr>
              <w:t xml:space="preserve"> نقطتان مختلفتان من المستوي</w:t>
            </w:r>
            <w:r w:rsidRPr="00BD0BC0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لدينا </w:t>
            </w:r>
          </w:p>
          <w:p w:rsidR="000A4B30" w:rsidRPr="000A4B30" w:rsidRDefault="00C24744" w:rsidP="000A4B30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color w:val="000000"/>
                  <w:sz w:val="20"/>
                  <w:szCs w:val="20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bidi="ar-DZ"/>
                    </w:rPr>
                    <m:t>BA</m:t>
                  </m:r>
                </m:e>
              </m:acc>
              <m:r>
                <w:rPr>
                  <w:rFonts w:ascii="Cambria Math" w:hAnsi="Cambria Math"/>
                  <w:color w:val="000000"/>
                  <w:sz w:val="20"/>
                  <w:szCs w:val="20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bidi="ar-DZ"/>
                    </w:rPr>
                    <m:t>0</m:t>
                  </m:r>
                </m:e>
              </m:acc>
              <m:r>
                <w:rPr>
                  <w:rFonts w:ascii="Cambria Math" w:hAnsi="Cambria Math"/>
                  <w:color w:val="000000"/>
                  <w:sz w:val="20"/>
                  <w:szCs w:val="20"/>
                  <w:lang w:bidi="ar-DZ"/>
                </w:rPr>
                <m:t xml:space="preserve"> </m:t>
              </m:r>
            </m:oMath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AB</m:t>
                  </m:r>
                </m:e>
              </m:acc>
            </m:oMath>
            <w:r w:rsidR="00EC0B87" w:rsidRPr="00C24744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="00EC0B87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يسمى معاكس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  <w:lang w:bidi="ar-DZ"/>
                    </w:rPr>
                    <m:t>BA</m:t>
                  </m:r>
                </m:e>
              </m:acc>
            </m:oMath>
            <w:r w:rsidR="000A4B30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="000A4B30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ونكتب :</w:t>
            </w:r>
            <w:proofErr w:type="gramEnd"/>
            <w:r w:rsidR="000A4B30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6"/>
                      <w:szCs w:val="16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16"/>
                  <w:szCs w:val="16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6"/>
                      <w:szCs w:val="16"/>
                      <w:lang w:bidi="ar-DZ"/>
                    </w:rPr>
                    <m:t>-BA</m:t>
                  </m:r>
                </m:e>
              </m:acc>
            </m:oMath>
            <w:r w:rsidR="000A4B30"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</w:p>
          <w:p w:rsidR="00EC0B87" w:rsidRPr="000A4B30" w:rsidRDefault="00EC0B87" w:rsidP="00EC0B87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0</m:t>
                  </m:r>
                </m:e>
              </m:acc>
            </m:oMath>
            <w:r w:rsidRPr="000A4B30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يسمى الشعاع المعدوم </w:t>
            </w:r>
          </w:p>
          <w:p w:rsidR="00EC0B87" w:rsidRPr="00257F9D" w:rsidRDefault="00EC0B87" w:rsidP="00EC0B87">
            <w:pPr>
              <w:bidi/>
              <w:rPr>
                <w:b/>
                <w:bCs/>
                <w:rtl/>
                <w:lang w:bidi="ar-DZ"/>
              </w:rPr>
            </w:pPr>
            <w:r w:rsidRPr="00257F9D"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 xml:space="preserve">علاقــــــــة </w:t>
            </w:r>
            <w:proofErr w:type="gramStart"/>
            <w:r w:rsidRPr="00257F9D"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شال</w:t>
            </w:r>
            <w:r w:rsidRPr="00257F9D">
              <w:rPr>
                <w:rFonts w:hint="cs"/>
                <w:b/>
                <w:bCs/>
                <w:rtl/>
                <w:lang w:bidi="ar-DZ"/>
              </w:rPr>
              <w:t xml:space="preserve"> :</w:t>
            </w:r>
            <w:proofErr w:type="gramEnd"/>
          </w:p>
          <w:p w:rsidR="00EC0B87" w:rsidRPr="00257F9D" w:rsidRDefault="00C24744" w:rsidP="00EC0B87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32385</wp:posOffset>
                      </wp:positionV>
                      <wp:extent cx="1498600" cy="1011555"/>
                      <wp:effectExtent l="8255" t="13335" r="7620" b="13335"/>
                      <wp:wrapNone/>
                      <wp:docPr id="58" name="Group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8600" cy="1011555"/>
                                <a:chOff x="3125" y="10577"/>
                                <a:chExt cx="2635" cy="1925"/>
                              </a:xfrm>
                            </wpg:grpSpPr>
                            <wps:wsp>
                              <wps:cNvPr id="59" name="Text Box 2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5" y="11364"/>
                                  <a:ext cx="408" cy="5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C1F60" w:rsidRPr="00B317E0" w:rsidRDefault="00B317E0" w:rsidP="00BC1F60">
                                    <w:pPr>
                                      <w:rPr>
                                        <w:b/>
                                        <w:bCs/>
                                        <w:iCs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iCs/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  <w:r w:rsidR="00BC1F60" w:rsidRPr="00B317E0">
                                      <w:rPr>
                                        <w:b/>
                                        <w:bCs/>
                                        <w:iCs/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2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8" y="10577"/>
                                  <a:ext cx="381" cy="4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C1F60" w:rsidRPr="00B317E0" w:rsidRDefault="00BC1F60" w:rsidP="00BC1F60">
                                    <w:pPr>
                                      <w:rPr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 w:rsidRPr="00B317E0">
                                      <w:rPr>
                                        <w:i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Text Box 2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38" y="11931"/>
                                  <a:ext cx="422" cy="5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C1F60" w:rsidRPr="00B317E0" w:rsidRDefault="00BC1F60" w:rsidP="00BC1F60">
                                    <w:pPr>
                                      <w:rPr>
                                        <w:i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B317E0">
                                      <w:rPr>
                                        <w:i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2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9" y="11061"/>
                                  <a:ext cx="639" cy="5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C1F60" w:rsidRPr="00C24744" w:rsidRDefault="00C24744" w:rsidP="00BC1F60">
                                    <w:pPr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</w:rPr>
                                              <m:t>BC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72" y="11791"/>
                                  <a:ext cx="639" cy="5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C1F60" w:rsidRPr="00C24744" w:rsidRDefault="00C24744" w:rsidP="00BC1F60">
                                    <w:pPr>
                                      <w:rPr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b/>
                                                <w:bCs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</w:rPr>
                                              <m:t>AC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Text Box 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2" y="10942"/>
                                  <a:ext cx="639" cy="5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C1F60" w:rsidRPr="00C24744" w:rsidRDefault="00C24744" w:rsidP="00BC1F60">
                                    <w:pPr>
                                      <w:rPr>
                                        <w:i/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sz w:val="20"/>
                                                <w:szCs w:val="20"/>
                                              </w:rPr>
                                              <m:t>AB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AutoShape 2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78" y="10976"/>
                                  <a:ext cx="815" cy="6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" name="AutoShape 2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3" y="11044"/>
                                  <a:ext cx="1073" cy="10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3" name="AutoShape 2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05" y="11601"/>
                                  <a:ext cx="1902" cy="5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0" o:spid="_x0000_s1036" style="position:absolute;left:0;text-align:left;margin-left:-3.05pt;margin-top:2.55pt;width:118pt;height:79.65pt;z-index:251652608" coordorigin="3125,10577" coordsize="2635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1" o:spid="_x0000_s1037" type="#_x0000_t202" style="position:absolute;left:3125;top:11364;width:408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" strokecolor="white">
                        <v:textbox>
                          <w:txbxContent>
                            <w:p w:rsidR="00BC1F60" w:rsidRPr="00B317E0" w:rsidRDefault="00B317E0" w:rsidP="00BC1F60">
                              <w:pPr>
                                <w:rPr>
                                  <w:b/>
                                  <w:bCs/>
                                  <w:iCs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  <w:r w:rsidR="00BC1F60" w:rsidRPr="00B317E0">
                                <w:rPr>
                                  <w:b/>
                                  <w:bCs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32" o:spid="_x0000_s1038" type="#_x0000_t202" style="position:absolute;left:4158;top:10577;width:381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" strokecolor="white">
                        <v:textbox>
                          <w:txbxContent>
                            <w:p w:rsidR="00BC1F60" w:rsidRPr="00B317E0" w:rsidRDefault="00BC1F60" w:rsidP="00BC1F60">
                              <w:pPr>
                                <w:rPr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B317E0">
                                <w:rPr>
                                  <w:iCs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33" o:spid="_x0000_s1039" type="#_x0000_t202" style="position:absolute;left:5338;top:11931;width:422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" strokecolor="white">
                        <v:textbox>
                          <w:txbxContent>
                            <w:p w:rsidR="00BC1F60" w:rsidRPr="00B317E0" w:rsidRDefault="00BC1F60" w:rsidP="00BC1F60">
                              <w:pPr>
                                <w:rPr>
                                  <w:i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317E0">
                                <w:rPr>
                                  <w:iCs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34" o:spid="_x0000_s1040" type="#_x0000_t202" style="position:absolute;left:4689;top:11061;width:639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" strokecolor="white">
                        <v:textbox>
                          <w:txbxContent>
                            <w:p w:rsidR="00BC1F60" w:rsidRPr="00C24744" w:rsidRDefault="00C24744" w:rsidP="00BC1F60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</w:rPr>
                                        <m:t>BC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35" o:spid="_x0000_s1041" type="#_x0000_t202" style="position:absolute;left:3872;top:11791;width:639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" strokecolor="white">
                        <v:textbox>
                          <w:txbxContent>
                            <w:p w:rsidR="00BC1F60" w:rsidRPr="00C24744" w:rsidRDefault="00C24744" w:rsidP="00BC1F60">
                              <w:pPr>
                                <w:rPr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</w:rPr>
                                        <m:t>AC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36" o:spid="_x0000_s1042" type="#_x0000_t202" style="position:absolute;left:3282;top:10942;width:639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" strokecolor="white">
                        <v:textbox>
                          <w:txbxContent>
                            <w:p w:rsidR="00BC1F60" w:rsidRPr="00C24744" w:rsidRDefault="00C24744" w:rsidP="00BC1F60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rial"/>
                                          <w:sz w:val="20"/>
                                          <w:szCs w:val="20"/>
                                        </w:rPr>
                                        <m:t>A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AutoShape 237" o:spid="_x0000_s1043" type="#_x0000_t32" style="position:absolute;left:3478;top:10976;width:815;height:6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">
                        <v:stroke endarrow="block"/>
                      </v:shape>
                      <v:shape id="AutoShape 238" o:spid="_x0000_s1044" type="#_x0000_t32" style="position:absolute;left:4293;top:11044;width:1073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">
                        <v:stroke endarrow="block"/>
                      </v:shape>
                      <v:shape id="AutoShape 239" o:spid="_x0000_s1045" type="#_x0000_t32" style="position:absolute;left:3505;top:11601;width:1902;height:5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" strokecolor="#0070c0">
                        <v:stroke endarrow="block"/>
                      </v:shape>
                    </v:group>
                  </w:pict>
                </mc:Fallback>
              </mc:AlternateContent>
            </w:r>
            <w:r w:rsidR="00EC0B87" w:rsidRPr="00257F9D">
              <w:rPr>
                <w:rFonts w:hint="cs"/>
                <w:b/>
                <w:bCs/>
                <w:sz w:val="20"/>
                <w:szCs w:val="20"/>
                <w:rtl/>
              </w:rPr>
              <w:t>نقول</w:t>
            </w:r>
            <w:r w:rsidR="00EC0B87"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ان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AC</m:t>
                  </m:r>
                </m:e>
              </m:acc>
            </m:oMath>
            <w:r w:rsidR="00EC0B87"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هو مجموع الشعاعين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</m:oMath>
            <w:r w:rsidR="00EC0B87"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و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BC</m:t>
                  </m:r>
                </m:e>
              </m:acc>
            </m:oMath>
            <w:r w:rsidR="00EC0B87"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</w:p>
          <w:p w:rsidR="00EC0B87" w:rsidRDefault="00EC0B87" w:rsidP="00EC0B87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  <w:proofErr w:type="gramStart"/>
            <w:r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ونكتب :</w:t>
            </w:r>
            <w:proofErr w:type="gramEnd"/>
            <w:r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BC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ar-DZ"/>
                    </w:rPr>
                    <m:t>AC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bidi="ar-DZ"/>
                </w:rPr>
                <m:t xml:space="preserve"> </m:t>
              </m:r>
            </m:oMath>
            <w:r w:rsidRPr="00257F9D"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</w:t>
            </w:r>
          </w:p>
          <w:p w:rsidR="00C97EEB" w:rsidRPr="00C97EEB" w:rsidRDefault="00C24744" w:rsidP="00C97EEB">
            <w:pPr>
              <w:bidi/>
              <w:rPr>
                <w:rFonts w:hint="cs"/>
                <w:b/>
                <w:bCs/>
                <w:sz w:val="22"/>
                <w:szCs w:val="2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548765</wp:posOffset>
                      </wp:positionH>
                      <wp:positionV relativeFrom="paragraph">
                        <wp:posOffset>170180</wp:posOffset>
                      </wp:positionV>
                      <wp:extent cx="1543685" cy="753236"/>
                      <wp:effectExtent l="0" t="0" r="18415" b="27940"/>
                      <wp:wrapNone/>
                      <wp:docPr id="48" name="Group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3685" cy="753236"/>
                                <a:chOff x="2429" y="9550"/>
                                <a:chExt cx="3526" cy="1860"/>
                              </a:xfrm>
                            </wpg:grpSpPr>
                            <wps:wsp>
                              <wps:cNvPr id="49" name="Text Box 3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77" y="10948"/>
                                  <a:ext cx="437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B317E0" w:rsidRDefault="00C97EEB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317E0"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3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29" y="10864"/>
                                  <a:ext cx="437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B317E0" w:rsidRDefault="00C97EEB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317E0">
                                      <w:rPr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Text Box 3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18" y="9550"/>
                                  <a:ext cx="437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B317E0" w:rsidRDefault="00C97EEB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317E0"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Text Box 3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3" y="9644"/>
                                  <a:ext cx="437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B317E0" w:rsidRDefault="00C97EEB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317E0"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AutoShape 3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4" y="10012"/>
                                  <a:ext cx="218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AutoShape 3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66" y="10012"/>
                                  <a:ext cx="748" cy="10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AutoShape 3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63" y="10012"/>
                                  <a:ext cx="738" cy="10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AutoShape 3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66" y="11055"/>
                                  <a:ext cx="21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AutoShape 3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4" y="10012"/>
                                  <a:ext cx="1449" cy="10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7" o:spid="_x0000_s1046" style="position:absolute;left:0;text-align:left;margin-left:121.95pt;margin-top:13.4pt;width:121.55pt;height:59.3pt;z-index:251655680" coordorigin="2429,9550" coordsize="3526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">
                      <v:shape id="Text Box 318" o:spid="_x0000_s1047" type="#_x0000_t202" style="position:absolute;left:4977;top:10948;width:437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" strokecolor="white">
                        <v:textbox>
                          <w:txbxContent>
                            <w:p w:rsidR="00C97EEB" w:rsidRPr="00B317E0" w:rsidRDefault="00C97EEB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317E0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19" o:spid="_x0000_s1048" type="#_x0000_t202" style="position:absolute;left:2429;top:10864;width:437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" strokecolor="white">
                        <v:textbox>
                          <w:txbxContent>
                            <w:p w:rsidR="00C97EEB" w:rsidRPr="00B317E0" w:rsidRDefault="00C97EEB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317E0"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20" o:spid="_x0000_s1049" type="#_x0000_t202" style="position:absolute;left:5518;top:9550;width:437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" strokecolor="white">
                        <v:textbox>
                          <w:txbxContent>
                            <w:p w:rsidR="00C97EEB" w:rsidRPr="00B317E0" w:rsidRDefault="00C97EEB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317E0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21" o:spid="_x0000_s1050" type="#_x0000_t202" style="position:absolute;left:3233;top:9644;width:437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UQawwAAANs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o+Y/j/En6AXN8BAAD//wMAUEsBAi0AFAAGAAgAAAAhANvh9svuAAAAhQEAABMAAAAAAAAAAAAA&#10;AAAAAAAAAFtDb250ZW50X1R5cGVzXS54bWxQSwECLQAUAAYACAAAACEAWvQsW78AAAAVAQAACwAA&#10;AAAAAAAAAAAAAAAfAQAAX3JlbHMvLnJlbHNQSwECLQAUAAYACAAAACEA0glEGsMAAADbAAAADwAA&#10;AAAAAAAAAAAAAAAHAgAAZHJzL2Rvd25yZXYueG1sUEsFBgAAAAADAAMAtwAAAPcCAAAAAA==&#10;" strokecolor="white">
                        <v:textbox>
                          <w:txbxContent>
                            <w:p w:rsidR="00C97EEB" w:rsidRPr="00B317E0" w:rsidRDefault="00C97EEB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317E0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AutoShape 322" o:spid="_x0000_s1051" type="#_x0000_t32" style="position:absolute;left:3614;top:10012;width:2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">
                        <v:stroke endarrow="block"/>
                      </v:shape>
                      <v:shape id="AutoShape 323" o:spid="_x0000_s1052" type="#_x0000_t32" style="position:absolute;left:2866;top:10012;width:748;height:107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">
                        <v:stroke endarrow="block"/>
                      </v:shape>
                      <v:shape id="AutoShape 324" o:spid="_x0000_s1053" type="#_x0000_t32" style="position:absolute;left:5063;top:10012;width:738;height:107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">
                        <v:stroke dashstyle="dash"/>
                      </v:shape>
                      <v:shape id="AutoShape 325" o:spid="_x0000_s1054" type="#_x0000_t32" style="position:absolute;left:2866;top:11055;width:21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">
                        <v:stroke dashstyle="dash"/>
                      </v:shape>
                      <v:shape id="AutoShape 326" o:spid="_x0000_s1055" type="#_x0000_t32" style="position:absolute;left:3614;top:10012;width:1449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" strokecolor="#7030a0">
                        <v:stroke endarrow="block"/>
                      </v:shape>
                    </v:group>
                  </w:pict>
                </mc:Fallback>
              </mc:AlternateContent>
            </w:r>
            <w:r w:rsidR="00C97EEB" w:rsidRPr="00C97EEB">
              <w:rPr>
                <w:rFonts w:hint="cs"/>
                <w:b/>
                <w:bCs/>
                <w:sz w:val="22"/>
                <w:szCs w:val="22"/>
                <w:u w:val="single"/>
                <w:rtl/>
                <w:lang w:bidi="ar-DZ"/>
              </w:rPr>
              <w:t>تمثيل مجموع شعاعين</w:t>
            </w:r>
          </w:p>
          <w:p w:rsidR="00C97EEB" w:rsidRPr="000D6C6E" w:rsidRDefault="00C97EEB" w:rsidP="00C97EEB">
            <w:pPr>
              <w:tabs>
                <w:tab w:val="left" w:pos="611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:rsidR="00C97EEB" w:rsidRPr="000D6C6E" w:rsidRDefault="00C97EEB" w:rsidP="00C97EEB">
            <w:pPr>
              <w:tabs>
                <w:tab w:val="left" w:pos="611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C97EEB" w:rsidRDefault="00C97EEB" w:rsidP="00C97EEB">
            <w:pPr>
              <w:tabs>
                <w:tab w:val="left" w:pos="611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</w:rPr>
            </w:pPr>
          </w:p>
          <w:p w:rsidR="00C97EEB" w:rsidRPr="00C24744" w:rsidRDefault="00C97EEB" w:rsidP="00C97EEB">
            <w:pPr>
              <w:tabs>
                <w:tab w:val="left" w:pos="611"/>
              </w:tabs>
              <w:bidi/>
              <w:rPr>
                <w:b/>
                <w:bCs/>
                <w:color w:val="FF0000"/>
                <w:sz w:val="20"/>
                <w:szCs w:val="20"/>
                <w:u w:val="double"/>
              </w:rPr>
            </w:pPr>
            <w:r w:rsidRPr="00C24744">
              <w:rPr>
                <w:position w:val="-6"/>
                <w:sz w:val="20"/>
                <w:szCs w:val="20"/>
              </w:rPr>
              <w:t xml:space="preserve"> </w:t>
            </w:r>
            <w:r w:rsidRPr="00C24744">
              <w:rPr>
                <w:rFonts w:hint="cs"/>
                <w:position w:val="-6"/>
                <w:sz w:val="20"/>
                <w:szCs w:val="20"/>
                <w:rtl/>
                <w:lang w:bidi="ar-DZ"/>
              </w:rPr>
              <w:t xml:space="preserve">                                                 </w:t>
            </w:r>
            <w:r w:rsidR="00C24744">
              <w:rPr>
                <w:rFonts w:hint="cs"/>
                <w:position w:val="-6"/>
                <w:sz w:val="20"/>
                <w:szCs w:val="20"/>
                <w:rtl/>
                <w:lang w:bidi="ar-DZ"/>
              </w:rPr>
              <w:t xml:space="preserve">       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B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C</m:t>
                  </m:r>
                </m:e>
              </m:acc>
            </m:oMath>
          </w:p>
          <w:p w:rsidR="00C97EEB" w:rsidRPr="00C24744" w:rsidRDefault="00C97EEB" w:rsidP="00C97EEB">
            <w:pPr>
              <w:bidi/>
              <w:rPr>
                <w:position w:val="-6"/>
                <w:sz w:val="20"/>
                <w:szCs w:val="20"/>
              </w:rPr>
            </w:pPr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  <w:rtl/>
              </w:rPr>
              <w:fldChar w:fldCharType="begin"/>
            </w:r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  <w:rtl/>
              </w:rPr>
              <w:instrText xml:space="preserve"> </w:instrText>
            </w:r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</w:rPr>
              <w:instrText>QUOTE</w:instrText>
            </w:r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C</m:t>
                  </m:r>
                </m:e>
              </m:acc>
            </m:oMath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  <w:rtl/>
              </w:rPr>
              <w:instrText xml:space="preserve"> </w:instrText>
            </w:r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  <w:rtl/>
              </w:rPr>
              <w:fldChar w:fldCharType="separate"/>
            </w:r>
            <w:r w:rsidRPr="00C24744">
              <w:rPr>
                <w:b/>
                <w:bCs/>
                <w:noProof/>
                <w:color w:val="FF0000"/>
                <w:sz w:val="20"/>
                <w:szCs w:val="20"/>
                <w:u w:val="double"/>
                <w:rtl/>
              </w:rPr>
              <w:fldChar w:fldCharType="end"/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AC</m:t>
                  </m:r>
                </m:e>
              </m:acc>
            </m:oMath>
            <w:r w:rsidRPr="00C24744">
              <w:rPr>
                <w:position w:val="-6"/>
                <w:sz w:val="20"/>
                <w:szCs w:val="20"/>
              </w:rPr>
              <w:t xml:space="preserve">   </w:t>
            </w:r>
          </w:p>
          <w:p w:rsidR="00C97EEB" w:rsidRPr="00C97EEB" w:rsidRDefault="00C97EEB" w:rsidP="00C97EEB">
            <w:pPr>
              <w:bidi/>
              <w:rPr>
                <w:rFonts w:hint="cs"/>
                <w:b/>
                <w:bCs/>
                <w:position w:val="-6"/>
                <w:u w:val="single"/>
                <w:rtl/>
              </w:rPr>
            </w:pPr>
            <w:proofErr w:type="gramStart"/>
            <w:r w:rsidRPr="00C97EEB">
              <w:rPr>
                <w:rFonts w:hint="cs"/>
                <w:b/>
                <w:bCs/>
                <w:position w:val="-6"/>
                <w:u w:val="single"/>
                <w:rtl/>
                <w:lang w:bidi="ar-DZ"/>
              </w:rPr>
              <w:t>تطبيق :</w:t>
            </w:r>
            <w:proofErr w:type="gramEnd"/>
            <w:r w:rsidRPr="00C97EEB">
              <w:rPr>
                <w:b/>
                <w:bCs/>
                <w:noProof/>
                <w:color w:val="FF0000"/>
                <w:u w:val="single"/>
                <w:rtl/>
              </w:rPr>
              <w:fldChar w:fldCharType="begin"/>
            </w:r>
            <w:r w:rsidRPr="00C97EEB">
              <w:rPr>
                <w:b/>
                <w:bCs/>
                <w:noProof/>
                <w:color w:val="FF0000"/>
                <w:u w:val="single"/>
                <w:rtl/>
              </w:rPr>
              <w:instrText xml:space="preserve"> </w:instrText>
            </w:r>
            <w:r w:rsidRPr="00C97EEB">
              <w:rPr>
                <w:b/>
                <w:bCs/>
                <w:noProof/>
                <w:color w:val="FF0000"/>
                <w:u w:val="single"/>
              </w:rPr>
              <w:instrText>QUOTE</w:instrText>
            </w:r>
            <w:r w:rsidRPr="00C97EEB">
              <w:rPr>
                <w:b/>
                <w:bCs/>
                <w:noProof/>
                <w:color w:val="FF0000"/>
                <w:u w:val="single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C</m:t>
                  </m:r>
                </m:e>
              </m:acc>
            </m:oMath>
            <w:r w:rsidRPr="00C97EEB">
              <w:rPr>
                <w:b/>
                <w:bCs/>
                <w:noProof/>
                <w:color w:val="FF0000"/>
                <w:u w:val="single"/>
                <w:rtl/>
              </w:rPr>
              <w:instrText xml:space="preserve"> </w:instrText>
            </w:r>
            <w:r w:rsidRPr="00C97EEB">
              <w:rPr>
                <w:b/>
                <w:bCs/>
                <w:noProof/>
                <w:color w:val="FF0000"/>
                <w:u w:val="single"/>
                <w:rtl/>
              </w:rPr>
              <w:fldChar w:fldCharType="separate"/>
            </w:r>
            <w:r w:rsidRPr="00C97EEB">
              <w:rPr>
                <w:b/>
                <w:bCs/>
                <w:noProof/>
                <w:color w:val="FF0000"/>
                <w:u w:val="single"/>
                <w:rtl/>
              </w:rPr>
              <w:fldChar w:fldCharType="end"/>
            </w:r>
          </w:p>
          <w:p w:rsidR="00C97EEB" w:rsidRDefault="00C24744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393065</wp:posOffset>
                      </wp:positionH>
                      <wp:positionV relativeFrom="paragraph">
                        <wp:posOffset>88900</wp:posOffset>
                      </wp:positionV>
                      <wp:extent cx="1354455" cy="500380"/>
                      <wp:effectExtent l="13335" t="5715" r="13335" b="46355"/>
                      <wp:wrapNone/>
                      <wp:docPr id="43" name="Group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54455" cy="500380"/>
                                <a:chOff x="7254" y="4945"/>
                                <a:chExt cx="2133" cy="788"/>
                              </a:xfrm>
                            </wpg:grpSpPr>
                            <wps:wsp>
                              <wps:cNvPr id="44" name="Text Box 3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85" y="4945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U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3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54" y="4945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V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AutoShape 3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431" y="4986"/>
                                  <a:ext cx="625" cy="74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AutoShape 3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69" y="5407"/>
                                  <a:ext cx="10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2" o:spid="_x0000_s1056" style="position:absolute;left:0;text-align:left;margin-left:30.95pt;margin-top:7pt;width:106.65pt;height:39.4pt;z-index:251654656" coordorigin="7254,4945" coordsize="2133,7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">
                      <v:shape id="Text Box 313" o:spid="_x0000_s1057" type="#_x0000_t202" style="position:absolute;left:8585;top:4945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14" o:spid="_x0000_s1058" type="#_x0000_t202" style="position:absolute;left:7254;top:4945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AutoShape 315" o:spid="_x0000_s1059" type="#_x0000_t32" style="position:absolute;left:7431;top:4986;width:625;height:7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">
                        <v:stroke endarrow="block"/>
                      </v:shape>
                      <v:shape id="AutoShape 316" o:spid="_x0000_s1060" type="#_x0000_t32" style="position:absolute;left:8369;top:5407;width:101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">
                        <v:stroke endarrow="block"/>
                      </v:shape>
                    </v:group>
                  </w:pict>
                </mc:Fallback>
              </mc:AlternateContent>
            </w:r>
            <w:r w:rsidR="00C97EEB">
              <w:rPr>
                <w:rFonts w:hint="cs"/>
                <w:b/>
                <w:bCs/>
                <w:sz w:val="20"/>
                <w:szCs w:val="20"/>
                <w:rtl/>
              </w:rPr>
              <w:t>1</w:t>
            </w:r>
            <w:r w:rsidR="00C97EEB" w:rsidRPr="00D94465">
              <w:rPr>
                <w:rFonts w:hint="cs"/>
                <w:b/>
                <w:bCs/>
                <w:sz w:val="20"/>
                <w:szCs w:val="20"/>
                <w:rtl/>
              </w:rPr>
              <w:t xml:space="preserve">ــ </w:t>
            </w:r>
            <w:proofErr w:type="spellStart"/>
            <w:r w:rsidR="00C97EEB" w:rsidRPr="00D94465">
              <w:rPr>
                <w:rFonts w:hint="cs"/>
                <w:b/>
                <w:bCs/>
                <w:sz w:val="20"/>
                <w:szCs w:val="20"/>
                <w:rtl/>
              </w:rPr>
              <w:t>إنشئ</w:t>
            </w:r>
            <w:proofErr w:type="spellEnd"/>
            <w:r w:rsidR="00C97EEB" w:rsidRPr="00D94465">
              <w:rPr>
                <w:rFonts w:hint="cs"/>
                <w:b/>
                <w:bCs/>
                <w:sz w:val="20"/>
                <w:szCs w:val="20"/>
                <w:rtl/>
              </w:rPr>
              <w:t xml:space="preserve"> ممثلا للشعاع</w:t>
            </w:r>
            <w:r w:rsidR="00C97EEB" w:rsidRPr="00D94465">
              <w:rPr>
                <w:b/>
                <w:bCs/>
                <w:position w:val="-6"/>
                <w:sz w:val="20"/>
                <w:szCs w:val="20"/>
              </w:rPr>
              <w:object w:dxaOrig="639" w:dyaOrig="360">
                <v:shape id="_x0000_i1041" type="#_x0000_t75" style="width:32.25pt;height:18pt" o:ole="">
                  <v:imagedata r:id="rId12" o:title=""/>
                </v:shape>
                <o:OLEObject Type="Embed" ProgID="Equation.3" ShapeID="_x0000_i1041" DrawAspect="Content" ObjectID="_1622279676" r:id="rId13"/>
              </w:object>
            </w:r>
          </w:p>
          <w:p w:rsidR="00C97EEB" w:rsidRDefault="00C24744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137410</wp:posOffset>
                      </wp:positionH>
                      <wp:positionV relativeFrom="paragraph">
                        <wp:posOffset>104775</wp:posOffset>
                      </wp:positionV>
                      <wp:extent cx="845185" cy="793750"/>
                      <wp:effectExtent l="5080" t="12065" r="6985" b="32385"/>
                      <wp:wrapNone/>
                      <wp:docPr id="38" name="Group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45185" cy="793750"/>
                                <a:chOff x="4651" y="4347"/>
                                <a:chExt cx="1331" cy="1250"/>
                              </a:xfrm>
                            </wpg:grpSpPr>
                            <wps:wsp>
                              <wps:cNvPr id="39" name="Text Box 3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9" y="4646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V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3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1" y="4347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U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AutoShape 3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64" y="4374"/>
                                  <a:ext cx="461" cy="6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AutoShape 3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25" y="4374"/>
                                  <a:ext cx="517" cy="12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7" o:spid="_x0000_s1061" style="position:absolute;left:0;text-align:left;margin-left:168.3pt;margin-top:8.25pt;width:66.55pt;height:62.5pt;z-index:251653632" coordorigin="4651,4347" coordsize="1331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">
                      <v:shape id="Text Box 308" o:spid="_x0000_s1062" type="#_x0000_t202" style="position:absolute;left:5479;top:4646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09" o:spid="_x0000_s1063" type="#_x0000_t202" style="position:absolute;left:4651;top:4347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AutoShape 310" o:spid="_x0000_s1064" type="#_x0000_t32" style="position:absolute;left:4864;top:4374;width:461;height:6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">
                        <v:stroke endarrow="block"/>
                      </v:shape>
                      <v:shape id="AutoShape 311" o:spid="_x0000_s1065" type="#_x0000_t32" style="position:absolute;left:5325;top:4374;width:517;height:1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C97EEB" w:rsidRDefault="00C24744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36830</wp:posOffset>
                      </wp:positionV>
                      <wp:extent cx="845185" cy="682625"/>
                      <wp:effectExtent l="10160" t="10795" r="11430" b="11430"/>
                      <wp:wrapNone/>
                      <wp:docPr id="33" name="Group 3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45185" cy="682625"/>
                                <a:chOff x="12114" y="8354"/>
                                <a:chExt cx="1331" cy="1075"/>
                              </a:xfrm>
                            </wpg:grpSpPr>
                            <wps:wsp>
                              <wps:cNvPr id="34" name="Text Box 3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42" y="8653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V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3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114" y="8354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U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utoShape 3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243" y="8409"/>
                                  <a:ext cx="461" cy="6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33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2718" y="8410"/>
                                  <a:ext cx="707" cy="101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7" o:spid="_x0000_s1066" style="position:absolute;left:0;text-align:left;margin-left:34.45pt;margin-top:2.9pt;width:66.55pt;height:53.75pt;z-index:251656704" coordorigin="12114,8354" coordsize="1331,1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">
                      <v:shape id="Text Box 328" o:spid="_x0000_s1067" type="#_x0000_t202" style="position:absolute;left:12942;top:8653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29" o:spid="_x0000_s1068" type="#_x0000_t202" style="position:absolute;left:12114;top:8354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AutoShape 330" o:spid="_x0000_s1069" type="#_x0000_t32" style="position:absolute;left:12243;top:8409;width:461;height:6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">
                        <v:stroke endarrow="block"/>
                      </v:shape>
                      <v:shape id="AutoShape 331" o:spid="_x0000_s1070" type="#_x0000_t32" style="position:absolute;left:12718;top:8410;width:707;height:10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C97EEB" w:rsidRDefault="00C24744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45720</wp:posOffset>
                      </wp:positionV>
                      <wp:extent cx="843280" cy="793750"/>
                      <wp:effectExtent l="5080" t="13335" r="8890" b="40640"/>
                      <wp:wrapNone/>
                      <wp:docPr id="28" name="Group 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43280" cy="793750"/>
                                <a:chOff x="14388" y="9175"/>
                                <a:chExt cx="1328" cy="1250"/>
                              </a:xfrm>
                            </wpg:grpSpPr>
                            <wps:wsp>
                              <wps:cNvPr id="29" name="Text Box 3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13" y="9474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V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3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88" y="9284"/>
                                  <a:ext cx="503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24744" w:rsidRDefault="00C24744" w:rsidP="00C97E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U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AutoShape 3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637" y="9175"/>
                                  <a:ext cx="715" cy="10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3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059" y="9202"/>
                                  <a:ext cx="517" cy="12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2" o:spid="_x0000_s1071" style="position:absolute;left:0;text-align:left;margin-left:127.05pt;margin-top:3.6pt;width:66.4pt;height:62.5pt;z-index:251657728" coordorigin="14388,9175" coordsize="1328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">
                      <v:shape id="Text Box 333" o:spid="_x0000_s1072" type="#_x0000_t202" style="position:absolute;left:15213;top:9474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34" o:spid="_x0000_s1073" type="#_x0000_t202" style="position:absolute;left:14388;top:9284;width:50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" strokecolor="white">
                        <v:textbox>
                          <w:txbxContent>
                            <w:p w:rsidR="00C97EEB" w:rsidRPr="00C24744" w:rsidRDefault="00C24744" w:rsidP="00C97E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shape id="AutoShape 335" o:spid="_x0000_s1074" type="#_x0000_t32" style="position:absolute;left:14637;top:9175;width:715;height:101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">
                        <v:stroke endarrow="block"/>
                      </v:shape>
                      <v:shape id="AutoShape 336" o:spid="_x0000_s1075" type="#_x0000_t32" style="position:absolute;left:15059;top:9202;width:517;height:1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C97EEB" w:rsidRDefault="00C97EEB" w:rsidP="00C97EE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98394B" w:rsidRDefault="0098394B" w:rsidP="0098394B">
            <w:pPr>
              <w:bidi/>
              <w:rPr>
                <w:b/>
                <w:bCs/>
                <w:color w:val="FF0000"/>
              </w:rPr>
            </w:pPr>
            <w:r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11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A46177" w:rsidRDefault="0098394B" w:rsidP="0098394B">
            <w:pPr>
              <w:tabs>
                <w:tab w:val="left" w:pos="611"/>
              </w:tabs>
              <w:bidi/>
              <w:rPr>
                <w:b/>
                <w:bCs/>
                <w:sz w:val="20"/>
                <w:szCs w:val="20"/>
                <w:rtl/>
                <w:lang w:val="en-US"/>
              </w:rPr>
            </w:pPr>
            <w:r>
              <w:rPr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7355F8">
              <w:rPr>
                <w:b/>
                <w:bCs/>
                <w:sz w:val="28"/>
                <w:szCs w:val="28"/>
              </w:rPr>
              <w:t xml:space="preserve"> </w:t>
            </w:r>
            <w:r w:rsidRPr="00A46177">
              <w:rPr>
                <w:b/>
                <w:bCs/>
                <w:sz w:val="20"/>
                <w:szCs w:val="20"/>
              </w:rPr>
              <w:t>ABC</w: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ABC</m:t>
              </m:r>
            </m:oMath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t xml:space="preserve"> مثلث متساوي الساقين قاعدته </w:t>
            </w:r>
            <w:r w:rsidRPr="00A46177">
              <w:rPr>
                <w:b/>
                <w:bCs/>
                <w:sz w:val="20"/>
                <w:szCs w:val="20"/>
                <w:rtl/>
                <w:lang w:val="en-US"/>
              </w:rPr>
              <w:fldChar w:fldCharType="begin"/>
            </w:r>
            <w:r w:rsidRPr="00A46177">
              <w:rPr>
                <w:b/>
                <w:bCs/>
                <w:sz w:val="20"/>
                <w:szCs w:val="20"/>
                <w:rtl/>
                <w:lang w:val="en-US"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lang w:val="en-US"/>
              </w:rPr>
              <w:instrText>QUOTE</w:instrText>
            </w:r>
            <w:r w:rsidRPr="00A46177">
              <w:rPr>
                <w:b/>
                <w:bCs/>
                <w:sz w:val="20"/>
                <w:szCs w:val="20"/>
                <w:rtl/>
                <w:lang w:val="en-US"/>
              </w:rPr>
              <w:instrText xml:space="preserve"> </w:instrText>
            </w:r>
            <m:oMath>
              <m:r>
                <w:rPr>
                  <w:rFonts w:ascii="Cambria Math"/>
                  <w:sz w:val="28"/>
                  <w:szCs w:val="28"/>
                </w:rPr>
                <m:t>[</m:t>
              </m:r>
              <m:r>
                <w:rPr>
                  <w:rFonts w:ascii="Cambria Math" w:hAnsi="Cambria Math"/>
                  <w:sz w:val="28"/>
                  <w:szCs w:val="28"/>
                </w:rPr>
                <m:t>BC</m:t>
              </m:r>
              <m:r>
                <w:rPr>
                  <w:rFonts w:ascii="Cambria Math"/>
                  <w:sz w:val="28"/>
                  <w:szCs w:val="28"/>
                </w:rPr>
                <m:t>]</m:t>
              </m:r>
            </m:oMath>
            <w:r w:rsidRPr="00A46177">
              <w:rPr>
                <w:b/>
                <w:bCs/>
                <w:sz w:val="20"/>
                <w:szCs w:val="20"/>
                <w:rtl/>
                <w:lang w:val="en-US"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rtl/>
                <w:lang w:val="en-US"/>
              </w:rPr>
              <w:fldChar w:fldCharType="separate"/>
            </w:r>
            <w:r w:rsidRPr="00A46177">
              <w:rPr>
                <w:b/>
                <w:bCs/>
                <w:sz w:val="20"/>
                <w:szCs w:val="20"/>
                <w:rtl/>
                <w:lang w:val="en-US"/>
              </w:rPr>
              <w:fldChar w:fldCharType="end"/>
            </w:r>
            <w:r w:rsidRPr="00A46177">
              <w:rPr>
                <w:b/>
                <w:bCs/>
                <w:position w:val="-10"/>
                <w:sz w:val="20"/>
                <w:szCs w:val="20"/>
                <w:lang w:bidi="ar-DZ"/>
              </w:rPr>
              <w:object w:dxaOrig="520" w:dyaOrig="340">
                <v:shape id="_x0000_i1042" type="#_x0000_t75" style="width:22.5pt;height:15.75pt" o:ole="">
                  <v:imagedata r:id="rId14" o:title=""/>
                </v:shape>
                <o:OLEObject Type="Embed" ProgID="Equation.3" ShapeID="_x0000_i1042" DrawAspect="Content" ObjectID="_1622279677" r:id="rId15"/>
              </w:object>
            </w:r>
          </w:p>
          <w:p w:rsidR="0098394B" w:rsidRPr="00A46177" w:rsidRDefault="0098394B" w:rsidP="0098394B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t>عين النقط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تين</w: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A46177">
              <w:rPr>
                <w:b/>
                <w:bCs/>
                <w:sz w:val="20"/>
                <w:szCs w:val="20"/>
                <w:lang w:bidi="ar-DZ"/>
              </w:rPr>
              <w:t>D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و </w:t>
            </w:r>
            <w:proofErr w:type="gramStart"/>
            <w:r>
              <w:rPr>
                <w:b/>
                <w:bCs/>
                <w:sz w:val="20"/>
                <w:szCs w:val="20"/>
                <w:lang w:bidi="ar-DZ"/>
              </w:rPr>
              <w:t>F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t>بحيث</w:t>
            </w:r>
            <w:proofErr w:type="gramEnd"/>
            <w:r w:rsidRPr="00A46177">
              <w:rPr>
                <w:b/>
                <w:bCs/>
                <w:sz w:val="20"/>
                <w:szCs w:val="20"/>
                <w:rtl/>
                <w:lang w:bidi="ar-DZ"/>
              </w:rPr>
              <w:t xml:space="preserve"> : 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A46177">
              <w:rPr>
                <w:b/>
                <w:bCs/>
                <w:position w:val="-4"/>
                <w:sz w:val="20"/>
                <w:szCs w:val="20"/>
                <w:lang w:bidi="ar-DZ"/>
              </w:rPr>
              <w:object w:dxaOrig="940" w:dyaOrig="340">
                <v:shape id="_x0000_i1043" type="#_x0000_t75" style="width:40.5pt;height:15.75pt" o:ole="">
                  <v:imagedata r:id="rId16" o:title=""/>
                </v:shape>
                <o:OLEObject Type="Embed" ProgID="Equation.3" ShapeID="_x0000_i1043" DrawAspect="Content" ObjectID="_1622279678" r:id="rId17"/>
              </w:objec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و</w:t>
            </w:r>
            <w:r w:rsidRPr="00A46177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A4617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</w:rPr>
              <w:instrText>QUOTE</w:instrText>
            </w:r>
            <w:r w:rsidRPr="00A4617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BA</m:t>
                  </m:r>
                </m:e>
              </m:acc>
            </m:oMath>
            <w:r w:rsidRPr="00A4617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A46177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A46177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560" w:dyaOrig="360">
                <v:shape id="_x0000_i1044" type="#_x0000_t75" style="width:82.5pt;height:18pt" o:ole="">
                  <v:imagedata r:id="rId18" o:title=""/>
                </v:shape>
                <o:OLEObject Type="Embed" ProgID="Equation.3" ShapeID="_x0000_i1044" DrawAspect="Content" ObjectID="_1622279679" r:id="rId19"/>
              </w:object>
            </w:r>
          </w:p>
          <w:p w:rsidR="0098394B" w:rsidRDefault="0098394B" w:rsidP="0098394B">
            <w:pPr>
              <w:bidi/>
              <w:rPr>
                <w:sz w:val="20"/>
                <w:szCs w:val="20"/>
                <w:lang w:val="en-US" w:bidi="ar-DZ"/>
              </w:rPr>
            </w:pPr>
            <w:r w:rsidRPr="00A46177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A4617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</w:rPr>
              <w:instrText>QUOTE</w:instrText>
            </w:r>
            <w:r w:rsidRPr="00A4617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AF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C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AD  </m:t>
                  </m:r>
                </m:e>
              </m:acc>
            </m:oMath>
            <w:r w:rsidRPr="00A4617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A46177">
              <w:rPr>
                <w:b/>
                <w:bCs/>
                <w:sz w:val="20"/>
                <w:szCs w:val="20"/>
                <w:rtl/>
              </w:rPr>
              <w:fldChar w:fldCharType="end"/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>2-</w:t>
            </w:r>
            <w:r w:rsidRPr="00A46177">
              <w:rPr>
                <w:rFonts w:hint="cs"/>
                <w:b/>
                <w:bCs/>
                <w:sz w:val="20"/>
                <w:szCs w:val="20"/>
                <w:rtl/>
              </w:rPr>
              <w:t xml:space="preserve"> أثبت ان </w:t>
            </w:r>
            <w:proofErr w:type="gramStart"/>
            <w:r w:rsidRPr="00A46177">
              <w:rPr>
                <w:rFonts w:hint="cs"/>
                <w:b/>
                <w:bCs/>
                <w:sz w:val="20"/>
                <w:szCs w:val="20"/>
                <w:rtl/>
              </w:rPr>
              <w:t xml:space="preserve">الرباعي  </w:t>
            </w:r>
            <w:r w:rsidRPr="00A46177">
              <w:rPr>
                <w:b/>
                <w:bCs/>
                <w:sz w:val="20"/>
                <w:szCs w:val="20"/>
              </w:rPr>
              <w:t>ACFD</w:t>
            </w:r>
            <w:proofErr w:type="gramEnd"/>
            <w:r w:rsidRPr="00A46177">
              <w:rPr>
                <w:b/>
                <w:bCs/>
                <w:sz w:val="20"/>
                <w:szCs w:val="20"/>
                <w:rtl/>
                <w:lang w:val="en-US" w:bidi="ar-DZ"/>
              </w:rPr>
              <w:fldChar w:fldCharType="begin"/>
            </w:r>
            <w:r w:rsidRPr="00A46177">
              <w:rPr>
                <w:b/>
                <w:bCs/>
                <w:sz w:val="20"/>
                <w:szCs w:val="20"/>
                <w:rtl/>
                <w:lang w:val="en-US" w:bidi="ar-DZ"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lang w:val="en-US" w:bidi="ar-DZ"/>
              </w:rPr>
              <w:instrText>QUOTE</w:instrText>
            </w:r>
            <w:r w:rsidRPr="00A46177">
              <w:rPr>
                <w:b/>
                <w:bCs/>
                <w:sz w:val="20"/>
                <w:szCs w:val="20"/>
                <w:rtl/>
                <w:lang w:val="en-US"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CFD</m:t>
              </m:r>
            </m:oMath>
            <w:r w:rsidRPr="00A46177">
              <w:rPr>
                <w:b/>
                <w:bCs/>
                <w:sz w:val="20"/>
                <w:szCs w:val="20"/>
                <w:rtl/>
                <w:lang w:val="en-US" w:bidi="ar-DZ"/>
              </w:rPr>
              <w:instrText xml:space="preserve"> </w:instrText>
            </w:r>
            <w:r w:rsidRPr="00A46177">
              <w:rPr>
                <w:b/>
                <w:bCs/>
                <w:sz w:val="20"/>
                <w:szCs w:val="20"/>
                <w:rtl/>
                <w:lang w:val="en-US" w:bidi="ar-DZ"/>
              </w:rPr>
              <w:fldChar w:fldCharType="separate"/>
            </w:r>
            <w:r w:rsidRPr="00A46177">
              <w:rPr>
                <w:b/>
                <w:bCs/>
                <w:sz w:val="20"/>
                <w:szCs w:val="20"/>
                <w:rtl/>
                <w:lang w:val="en-US" w:bidi="ar-DZ"/>
              </w:rPr>
              <w:fldChar w:fldCharType="end"/>
            </w:r>
            <w:r w:rsidRPr="00A46177">
              <w:rPr>
                <w:rFonts w:hint="cs"/>
                <w:b/>
                <w:bCs/>
                <w:sz w:val="20"/>
                <w:szCs w:val="20"/>
                <w:rtl/>
                <w:lang w:val="en-US" w:bidi="ar-DZ"/>
              </w:rPr>
              <w:t xml:space="preserve"> معين</w:t>
            </w:r>
            <w:r w:rsidRPr="00A46177">
              <w:rPr>
                <w:rFonts w:hint="cs"/>
                <w:sz w:val="20"/>
                <w:szCs w:val="20"/>
                <w:rtl/>
                <w:lang w:val="en-US" w:bidi="ar-DZ"/>
              </w:rPr>
              <w:t xml:space="preserve"> </w:t>
            </w:r>
          </w:p>
          <w:p w:rsidR="0098394B" w:rsidRDefault="0098394B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12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BD0BC0" w:rsidRDefault="0098394B" w:rsidP="0098394B">
            <w:pPr>
              <w:bidi/>
              <w:contextualSpacing/>
              <w:rPr>
                <w:b/>
                <w:bCs/>
                <w:sz w:val="20"/>
                <w:szCs w:val="20"/>
                <w:rtl/>
                <w:lang w:bidi="ar-DZ"/>
              </w:rPr>
            </w:pPr>
            <w:proofErr w:type="gramStart"/>
            <w:r w:rsidRPr="00BD0BC0">
              <w:rPr>
                <w:b/>
                <w:bCs/>
                <w:sz w:val="20"/>
                <w:szCs w:val="20"/>
                <w:lang w:bidi="ar-DZ"/>
              </w:rPr>
              <w:t xml:space="preserve">ABC </w: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 xml:space="preserve"> مثلث</w:t>
            </w:r>
            <w:proofErr w:type="gramEnd"/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 xml:space="preserve"> متساوي الساقين قاعدته </w: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ar-DZ"/>
                    </w:rPr>
                    <m:t>BC</m:t>
                  </m:r>
                </m:e>
              </m:d>
            </m:oMath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C504B9">
              <w:rPr>
                <w:b/>
                <w:bCs/>
                <w:color w:val="000000"/>
                <w:position w:val="-10"/>
                <w:sz w:val="20"/>
                <w:szCs w:val="20"/>
                <w:lang w:bidi="ar-DZ"/>
              </w:rPr>
              <w:object w:dxaOrig="520" w:dyaOrig="340">
                <v:shape id="_x0000_i1045" type="#_x0000_t75" style="width:21.75pt;height:14.25pt" o:ole="">
                  <v:imagedata r:id="rId20" o:title=""/>
                </v:shape>
                <o:OLEObject Type="Embed" ProgID="Equation.3" ShapeID="_x0000_i1045" DrawAspect="Content" ObjectID="_1622279680" r:id="rId21"/>
              </w:object>
            </w:r>
          </w:p>
          <w:p w:rsidR="0098394B" w:rsidRPr="00BD0BC0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1-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أنشئ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النقطة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E</w:t>
            </w:r>
            <w:proofErr w:type="gramEnd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صورة النقطة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A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بالانسحاب الذي شعاعه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BC</m:t>
                  </m:r>
                </m:e>
              </m:acc>
            </m:oMath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="0098394B" w:rsidRPr="00C504B9">
              <w:rPr>
                <w:b/>
                <w:bCs/>
                <w:color w:val="000000"/>
                <w:position w:val="-6"/>
                <w:sz w:val="20"/>
                <w:szCs w:val="20"/>
                <w:lang w:bidi="ar-DZ"/>
              </w:rPr>
              <w:object w:dxaOrig="400" w:dyaOrig="360">
                <v:shape id="_x0000_i1046" type="#_x0000_t75" style="width:22.5pt;height:18pt" o:ole="">
                  <v:imagedata r:id="rId22" o:title=""/>
                </v:shape>
                <o:OLEObject Type="Embed" ProgID="Equation.3" ShapeID="_x0000_i1046" DrawAspect="Content" ObjectID="_1622279681" r:id="rId23"/>
              </w:object>
            </w:r>
          </w:p>
          <w:p w:rsidR="0098394B" w:rsidRPr="00BD0BC0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2-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أنشئ النقطة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D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بحيث</w:t>
            </w:r>
            <w:proofErr w:type="gramEnd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: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C</m:t>
                  </m:r>
                </m:e>
              </m:acc>
            </m:oMath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</w:t>
            </w:r>
            <w:r w:rsidR="0098394B" w:rsidRPr="00C504B9">
              <w:rPr>
                <w:b/>
                <w:bCs/>
                <w:color w:val="000000"/>
                <w:position w:val="-6"/>
                <w:sz w:val="20"/>
                <w:szCs w:val="20"/>
                <w:lang w:bidi="ar-DZ"/>
              </w:rPr>
              <w:object w:dxaOrig="1579" w:dyaOrig="360">
                <v:shape id="_x0000_i1047" type="#_x0000_t75" style="width:69pt;height:18pt" o:ole="">
                  <v:imagedata r:id="rId24" o:title=""/>
                </v:shape>
                <o:OLEObject Type="Embed" ProgID="Equation.3" ShapeID="_x0000_i1047" DrawAspect="Content" ObjectID="_1622279682" r:id="rId25"/>
              </w:object>
            </w:r>
          </w:p>
          <w:p w:rsidR="0098394B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3-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اثبت أن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النقطة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C</w:t>
            </w:r>
            <w:proofErr w:type="gramEnd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منتصف 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ar-DZ"/>
                    </w:rPr>
                    <m:t>DE</m:t>
                  </m:r>
                </m:e>
              </m:d>
            </m:oMath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C504B9">
              <w:rPr>
                <w:b/>
                <w:bCs/>
                <w:color w:val="000000"/>
                <w:position w:val="-10"/>
                <w:sz w:val="20"/>
                <w:szCs w:val="20"/>
                <w:lang w:bidi="ar-DZ"/>
              </w:rPr>
              <w:object w:dxaOrig="520" w:dyaOrig="340">
                <v:shape id="_x0000_i1048" type="#_x0000_t75" style="width:21.75pt;height:14.25pt" o:ole="">
                  <v:imagedata r:id="rId26" o:title=""/>
                </v:shape>
                <o:OLEObject Type="Embed" ProgID="Equation.3" ShapeID="_x0000_i1048" DrawAspect="Content" ObjectID="_1622279683" r:id="rId27"/>
              </w:object>
            </w:r>
          </w:p>
          <w:p w:rsidR="0098394B" w:rsidRDefault="0098394B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13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C504B9" w:rsidRDefault="0098394B" w:rsidP="0098394B">
            <w:pPr>
              <w:bidi/>
              <w:ind w:left="360" w:hanging="360"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C504B9">
              <w:rPr>
                <w:b/>
                <w:bCs/>
                <w:color w:val="000000"/>
                <w:sz w:val="20"/>
                <w:szCs w:val="20"/>
                <w:lang w:bidi="ar-DZ"/>
              </w:rPr>
              <w:t>ABC</w:t>
            </w:r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مثلث متساوي الساقين قاعدته  </w:t>
            </w:r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begin"/>
            </w:r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color w:val="000000"/>
                <w:sz w:val="20"/>
                <w:szCs w:val="20"/>
                <w:lang w:bidi="ar-DZ"/>
              </w:rPr>
              <w:instrText>QUOTE</w:instrText>
            </w:r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BC</m:t>
                  </m:r>
                </m:e>
              </m:d>
            </m:oMath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separate"/>
            </w:r>
            <w:r w:rsidRPr="00C504B9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end"/>
            </w:r>
            <w:r w:rsidRPr="00C504B9">
              <w:rPr>
                <w:b/>
                <w:bCs/>
                <w:color w:val="000000"/>
                <w:position w:val="-10"/>
                <w:sz w:val="20"/>
                <w:szCs w:val="20"/>
                <w:lang w:bidi="ar-DZ"/>
              </w:rPr>
              <w:object w:dxaOrig="520" w:dyaOrig="340">
                <v:shape id="_x0000_i1049" type="#_x0000_t75" style="width:27pt;height:18pt" o:ole="">
                  <v:imagedata r:id="rId20" o:title=""/>
                </v:shape>
                <o:OLEObject Type="Embed" ProgID="Equation.3" ShapeID="_x0000_i1049" DrawAspect="Content" ObjectID="_1622279684" r:id="rId28"/>
              </w:object>
            </w:r>
          </w:p>
          <w:p w:rsidR="0098394B" w:rsidRPr="00C504B9" w:rsidRDefault="00AA0CD4" w:rsidP="0098394B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1-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أنشئ النقطة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M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بحيث  </w:t>
            </w:r>
            <w:r w:rsidR="0098394B" w:rsidRPr="00C504B9">
              <w:rPr>
                <w:b/>
                <w:bCs/>
                <w:color w:val="000000"/>
                <w:position w:val="-6"/>
                <w:sz w:val="20"/>
                <w:szCs w:val="20"/>
                <w:lang w:bidi="ar-DZ"/>
              </w:rPr>
              <w:object w:dxaOrig="1640" w:dyaOrig="360">
                <v:shape id="_x0000_i1050" type="#_x0000_t75" style="width:1in;height:18pt" o:ole="">
                  <v:imagedata r:id="rId29" o:title=""/>
                </v:shape>
                <o:OLEObject Type="Embed" ProgID="Equation.3" ShapeID="_x0000_i1050" DrawAspect="Content" ObjectID="_1622279685" r:id="rId30"/>
              </w:objec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begin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instrText>QUOTE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/>
                  <w:rtl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AC</m:t>
                  </m:r>
                </m:e>
              </m:acc>
            </m:oMath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separate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end"/>
            </w:r>
          </w:p>
          <w:p w:rsidR="0098394B" w:rsidRPr="00C504B9" w:rsidRDefault="00AA0CD4" w:rsidP="0098394B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2-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برهن أن الرباعي </w:t>
            </w:r>
            <w:proofErr w:type="gramStart"/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ABMC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معيّن</w:t>
            </w:r>
            <w:proofErr w:type="gramEnd"/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.</w:t>
            </w:r>
          </w:p>
          <w:p w:rsidR="0098394B" w:rsidRPr="00C504B9" w:rsidRDefault="00AA0CD4" w:rsidP="0098394B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3-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عيّن النقطة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D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بحيث :</w:t>
            </w:r>
            <w:proofErr w:type="gramEnd"/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="0098394B" w:rsidRPr="00C504B9">
              <w:rPr>
                <w:b/>
                <w:bCs/>
                <w:color w:val="000000"/>
                <w:position w:val="-6"/>
                <w:sz w:val="20"/>
                <w:szCs w:val="20"/>
                <w:lang w:bidi="ar-DZ"/>
              </w:rPr>
              <w:object w:dxaOrig="980" w:dyaOrig="360">
                <v:shape id="_x0000_i1051" type="#_x0000_t75" style="width:54.75pt;height:18pt" o:ole="">
                  <v:imagedata r:id="rId31" o:title=""/>
                </v:shape>
                <o:OLEObject Type="Embed" ProgID="Equation.3" ShapeID="_x0000_i1051" DrawAspect="Content" ObjectID="_1622279686" r:id="rId32"/>
              </w:objec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begin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instrText>QUOTE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bidi="ar-DZ"/>
                    </w:rPr>
                    <m:t>B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CD</m:t>
                  </m:r>
                </m:e>
              </m:acc>
            </m:oMath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separate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fldChar w:fldCharType="end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, ما نوع المثلث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A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MD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98394B" w:rsidRDefault="00AA0CD4" w:rsidP="0098394B">
            <w:pPr>
              <w:pStyle w:val="Paragraphedeliste"/>
              <w:spacing w:after="0" w:line="240" w:lineRule="auto"/>
              <w:ind w:left="360" w:hanging="360"/>
              <w:rPr>
                <w:position w:val="-6"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4-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اثبت </w:t>
            </w:r>
            <w:proofErr w:type="gramStart"/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>أن :</w:t>
            </w:r>
            <w:proofErr w:type="gramEnd"/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</w: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instrText>QUOTE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CB</m:t>
                  </m:r>
                </m:e>
              </m:acc>
              <m:r>
                <w:rPr>
                  <w:rFonts w:ascii="Cambria Math" w:hAnsi="Cambria Math"/>
                  <w:color w:val="000000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CD</m:t>
                  </m:r>
                </m:e>
              </m:acc>
              <m:r>
                <w:rPr>
                  <w:rFonts w:ascii="Cambria Math" w:hAnsi="Cambria Math"/>
                  <w:color w:val="000000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lang w:bidi="ar-DZ"/>
                    </w:rPr>
                    <m:t>0</m:t>
                  </m:r>
                </m:e>
              </m:acc>
            </m:oMath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C504B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F5466C">
              <w:rPr>
                <w:position w:val="-6"/>
                <w:lang w:bidi="ar-DZ"/>
              </w:rPr>
              <w:object w:dxaOrig="1300" w:dyaOrig="360">
                <v:shape id="_x0000_i1052" type="#_x0000_t75" style="width:66pt;height:18.75pt" o:ole="">
                  <v:imagedata r:id="rId33" o:title=""/>
                </v:shape>
                <o:OLEObject Type="Embed" ProgID="Equation.3" ShapeID="_x0000_i1052" DrawAspect="Content" ObjectID="_1622279687" r:id="rId34"/>
              </w:object>
            </w:r>
          </w:p>
          <w:p w:rsidR="0098394B" w:rsidRPr="00724CC4" w:rsidRDefault="0098394B" w:rsidP="0098394B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rtl/>
                <w:lang w:val="fr-FR" w:bidi="ar-DZ"/>
              </w:rPr>
            </w:pPr>
            <w:r w:rsidRPr="00724CC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double"/>
                <w:rtl/>
              </w:rPr>
              <w:t xml:space="preserve">التمرين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double"/>
              </w:rPr>
              <w:t>14</w:t>
            </w:r>
            <w:r w:rsidRPr="00724CC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double"/>
                <w:rtl/>
              </w:rPr>
              <w:t xml:space="preserve"> :</w:t>
            </w:r>
            <w:proofErr w:type="gramEnd"/>
          </w:p>
          <w:p w:rsidR="0098394B" w:rsidRPr="00BD0BC0" w:rsidRDefault="0098394B" w:rsidP="0098394B">
            <w:pPr>
              <w:bidi/>
              <w:contextualSpacing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 xml:space="preserve">ارسم مثلث </w: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t>ABC</w:t>
            </w:r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>متقايس</w:t>
            </w:r>
            <w:proofErr w:type="spellEnd"/>
            <w:r w:rsidRPr="00BD0BC0">
              <w:rPr>
                <w:b/>
                <w:bCs/>
                <w:sz w:val="20"/>
                <w:szCs w:val="20"/>
                <w:rtl/>
                <w:lang w:bidi="ar-DZ"/>
              </w:rPr>
              <w:t xml:space="preserve"> الأضلاع طول ضلعه </w:t>
            </w:r>
            <w:r w:rsidRPr="00BD0BC0">
              <w:rPr>
                <w:b/>
                <w:bCs/>
                <w:sz w:val="20"/>
                <w:szCs w:val="20"/>
                <w:lang w:bidi="ar-DZ"/>
              </w:rPr>
              <w:t>4cm</w:t>
            </w:r>
          </w:p>
          <w:p w:rsidR="0098394B" w:rsidRPr="00BD0BC0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1-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عيّن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النقطة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t>D</w:t>
            </w:r>
            <w:proofErr w:type="gramEnd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حيث : 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B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BC</m:t>
                  </m:r>
                </m:e>
              </m:acc>
            </m:oMath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724CC4">
              <w:rPr>
                <w:b/>
                <w:bCs/>
                <w:color w:val="000000"/>
                <w:position w:val="-6"/>
                <w:sz w:val="20"/>
                <w:szCs w:val="20"/>
                <w:lang w:bidi="ar-DZ"/>
              </w:rPr>
              <w:object w:dxaOrig="1520" w:dyaOrig="360">
                <v:shape id="_x0000_i1053" type="#_x0000_t75" style="width:60.75pt;height:16.5pt" o:ole="">
                  <v:imagedata r:id="rId35" o:title=""/>
                </v:shape>
                <o:OLEObject Type="Embed" ProgID="Equation.3" ShapeID="_x0000_i1053" DrawAspect="Content" ObjectID="_1622279688" r:id="rId36"/>
              </w:object>
            </w:r>
          </w:p>
          <w:p w:rsidR="0098394B" w:rsidRPr="00BD0BC0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2-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ما نوع الرباعي  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ABCD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؟</w:t>
            </w:r>
            <w:proofErr w:type="gramEnd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>علّل ؟</w:t>
            </w:r>
            <w:proofErr w:type="gramEnd"/>
          </w:p>
          <w:p w:rsidR="0098394B" w:rsidRPr="00724CC4" w:rsidRDefault="00AA0CD4" w:rsidP="0098394B">
            <w:pPr>
              <w:pStyle w:val="Paragraphedeliste"/>
              <w:spacing w:after="0" w:line="240" w:lineRule="auto"/>
              <w:ind w:left="0"/>
              <w:rPr>
                <w:sz w:val="20"/>
                <w:szCs w:val="20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3-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عيّن النقطة </w:t>
            </w:r>
            <w:proofErr w:type="gramStart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E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حيث</w:t>
            </w:r>
            <w:proofErr w:type="gramEnd"/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t>C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منتصف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ar-DZ"/>
                    </w:rPr>
                    <m:t>EB</m:t>
                  </m:r>
                </m:e>
              </m:d>
            </m:oMath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="0098394B" w:rsidRPr="00C504B9">
              <w:rPr>
                <w:b/>
                <w:bCs/>
                <w:color w:val="000000"/>
                <w:position w:val="-10"/>
                <w:sz w:val="20"/>
                <w:szCs w:val="20"/>
                <w:lang w:bidi="ar-DZ"/>
              </w:rPr>
              <w:object w:dxaOrig="499" w:dyaOrig="340">
                <v:shape id="_x0000_i1054" type="#_x0000_t75" style="width:24.75pt;height:16.5pt" o:ole="">
                  <v:imagedata r:id="rId37" o:title=""/>
                </v:shape>
                <o:OLEObject Type="Embed" ProgID="Equation.3" ShapeID="_x0000_i1054" DrawAspect="Content" ObjectID="_1622279689" r:id="rId38"/>
              </w:object>
            </w:r>
            <w:r w:rsidR="0098394B">
              <w:rPr>
                <w:b/>
                <w:bCs/>
                <w:color w:val="000000"/>
                <w:sz w:val="20"/>
                <w:szCs w:val="20"/>
                <w:lang w:bidi="ar-DZ"/>
              </w:rPr>
              <w:t xml:space="preserve">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بيّن أن :  </w: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E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lang w:bidi="ar-DZ"/>
                    </w:rPr>
                    <m:t>0</m:t>
                  </m:r>
                </m:e>
              </m:acc>
            </m:oMath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BD0BC0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F5466C">
              <w:rPr>
                <w:position w:val="-6"/>
                <w:lang w:bidi="ar-DZ"/>
              </w:rPr>
              <w:object w:dxaOrig="1300" w:dyaOrig="360">
                <v:shape id="_x0000_i1055" type="#_x0000_t75" style="width:66pt;height:18.75pt" o:ole="">
                  <v:imagedata r:id="rId39" o:title=""/>
                </v:shape>
                <o:OLEObject Type="Embed" ProgID="Equation.3" ShapeID="_x0000_i1055" DrawAspect="Content" ObjectID="_1622279690" r:id="rId40"/>
              </w:object>
            </w:r>
          </w:p>
          <w:p w:rsidR="0098394B" w:rsidRPr="00724CC4" w:rsidRDefault="0098394B" w:rsidP="0098394B">
            <w:pPr>
              <w:bidi/>
              <w:rPr>
                <w:b/>
                <w:bCs/>
                <w:sz w:val="20"/>
                <w:szCs w:val="2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15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724CC4">
              <w:rPr>
                <w:rFonts w:hint="cs"/>
                <w:b/>
                <w:bCs/>
                <w:color w:val="FF0000"/>
                <w:u w:val="double"/>
                <w:rtl/>
              </w:rPr>
              <w:t>:</w:t>
            </w:r>
            <w:proofErr w:type="gramEnd"/>
            <w:r w:rsidRPr="00724CC4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724CC4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>(دورة ماي 2016)</w:t>
            </w:r>
          </w:p>
          <w:p w:rsidR="0098394B" w:rsidRPr="00482997" w:rsidRDefault="0098394B" w:rsidP="0098394B">
            <w:pPr>
              <w:pStyle w:val="Sansinterligne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565D06"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أنشئ المثلث </w:t>
            </w:r>
            <w:r>
              <w:rPr>
                <w:b/>
                <w:bCs/>
                <w:sz w:val="20"/>
                <w:szCs w:val="20"/>
                <w:lang w:bidi="ar-DZ"/>
              </w:rPr>
              <w:t>EFG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القائم</w:t>
            </w:r>
            <w:r w:rsidRPr="00482997">
              <w:rPr>
                <w:b/>
                <w:bCs/>
                <w:position w:val="-4"/>
                <w:sz w:val="20"/>
                <w:szCs w:val="20"/>
              </w:rPr>
              <w:t xml:space="preserve"> </w:t>
            </w:r>
            <w:proofErr w:type="gramStart"/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و متساوي</w:t>
            </w:r>
            <w:proofErr w:type="gramEnd"/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الساقين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في</w:t>
            </w:r>
            <w:r>
              <w:rPr>
                <w:b/>
                <w:bCs/>
                <w:sz w:val="20"/>
                <w:szCs w:val="20"/>
                <w:lang w:bidi="ar-DZ"/>
              </w:rPr>
              <w:t>F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حيث:</w:t>
            </w:r>
            <w:r w:rsidRPr="00482997">
              <w:rPr>
                <w:b/>
                <w:bCs/>
                <w:position w:val="-8"/>
                <w:sz w:val="20"/>
                <w:szCs w:val="20"/>
              </w:rPr>
              <w:t xml:space="preserve"> 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1640" w:dyaOrig="279">
                <v:shape id="_x0000_i1172" type="#_x0000_t75" style="width:60.75pt;height:12pt" o:ole="">
                  <v:imagedata r:id="rId41" o:title=""/>
                </v:shape>
                <o:OLEObject Type="Embed" ProgID="Equation.3" ShapeID="_x0000_i1172" DrawAspect="Content" ObjectID="_1622279691" r:id="rId42"/>
              </w:object>
            </w:r>
          </w:p>
          <w:p w:rsidR="0098394B" w:rsidRPr="00482997" w:rsidRDefault="0098394B" w:rsidP="0098394B">
            <w:pPr>
              <w:bidi/>
              <w:ind w:left="11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2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-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أنشئ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النقطتين: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 xml:space="preserve"> D</w:t>
            </w:r>
            <w:proofErr w:type="gramEnd"/>
            <w:r w:rsidRPr="00482997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صورة النقطة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F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بالانسحاب الذي شعاعه </w:t>
            </w:r>
            <w:r w:rsidRPr="00482997">
              <w:rPr>
                <w:b/>
                <w:bCs/>
                <w:position w:val="-4"/>
                <w:sz w:val="20"/>
                <w:szCs w:val="20"/>
              </w:rPr>
              <w:object w:dxaOrig="400" w:dyaOrig="360">
                <v:shape id="_x0000_i1056" type="#_x0000_t75" style="width:27pt;height:18.75pt" o:ole="">
                  <v:imagedata r:id="rId43" o:title=""/>
                </v:shape>
                <o:OLEObject Type="Embed" ProgID="Equation.3" ShapeID="_x0000_i1056" DrawAspect="Content" ObjectID="_1622279692" r:id="rId44"/>
              </w:object>
            </w:r>
          </w:p>
          <w:p w:rsidR="0098394B" w:rsidRPr="00482997" w:rsidRDefault="0098394B" w:rsidP="0098394B">
            <w:pPr>
              <w:bidi/>
              <w:ind w:left="11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                     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C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صورة النقطة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E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بالانسحاب الذي شعاعه 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420" w:dyaOrig="340">
                <v:shape id="_x0000_i1057" type="#_x0000_t75" style="width:20.25pt;height:16.5pt" o:ole="">
                  <v:imagedata r:id="rId45" o:title=""/>
                </v:shape>
                <o:OLEObject Type="Embed" ProgID="Equation.3" ShapeID="_x0000_i1057" DrawAspect="Content" ObjectID="_1622279693" r:id="rId46"/>
              </w:object>
            </w:r>
          </w:p>
          <w:p w:rsidR="0098394B" w:rsidRDefault="0098394B" w:rsidP="0098394B">
            <w:pPr>
              <w:bidi/>
              <w:ind w:left="11"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3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-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بين أن الرباعي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EGDC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proofErr w:type="gramStart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مربع: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ثم</w:t>
            </w:r>
            <w:proofErr w:type="spellEnd"/>
            <w:proofErr w:type="gramEnd"/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- أحسب مساحته:</w:t>
            </w:r>
          </w:p>
          <w:p w:rsidR="0098394B" w:rsidRDefault="0098394B" w:rsidP="0098394B">
            <w:pPr>
              <w:bidi/>
              <w:rPr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4-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ليكن الشعاع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260" w:dyaOrig="440">
                <v:shape id="_x0000_i1058" type="#_x0000_t75" style="width:9pt;height:15pt" o:ole="">
                  <v:imagedata r:id="rId47" o:title=""/>
                </v:shape>
                <o:OLEObject Type="Embed" ProgID="Equation.3" ShapeID="_x0000_i1058" DrawAspect="Content" ObjectID="_1622279694" r:id="rId48"/>
              </w:objec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حيث:</w:t>
            </w:r>
            <w:r w:rsidRPr="00482997">
              <w:rPr>
                <w:b/>
                <w:bCs/>
                <w:sz w:val="20"/>
                <w:szCs w:val="20"/>
              </w:rPr>
              <w:t xml:space="preserve"> 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1980" w:dyaOrig="440">
                <v:shape id="_x0000_i1173" type="#_x0000_t75" style="width:92.25pt;height:18.75pt" o:ole="">
                  <v:imagedata r:id="rId49" o:title=""/>
                </v:shape>
                <o:OLEObject Type="Embed" ProgID="Equation.3" ShapeID="_x0000_i1173" DrawAspect="Content" ObjectID="_1622279695" r:id="rId50"/>
              </w:object>
            </w:r>
            <w:r w:rsidRPr="00565D06"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724CC4">
              <w:rPr>
                <w:rFonts w:ascii="Arial" w:hAnsi="Arial" w:hint="cs"/>
                <w:b/>
                <w:bCs/>
                <w:sz w:val="20"/>
                <w:szCs w:val="20"/>
                <w:rtl/>
                <w:lang w:bidi="ar-DZ"/>
              </w:rPr>
              <w:t xml:space="preserve">بيّن </w:t>
            </w:r>
            <w:proofErr w:type="gramStart"/>
            <w:r w:rsidRPr="00724CC4">
              <w:rPr>
                <w:rFonts w:ascii="Arial" w:hAnsi="Arial" w:hint="cs"/>
                <w:b/>
                <w:bCs/>
                <w:sz w:val="20"/>
                <w:szCs w:val="20"/>
                <w:rtl/>
                <w:lang w:bidi="ar-DZ"/>
              </w:rPr>
              <w:t>أنّ</w:t>
            </w:r>
            <w:r w:rsidRPr="00565D06"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565D06">
              <w:rPr>
                <w:rFonts w:ascii="Arial" w:hAnsi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B97289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object w:dxaOrig="840" w:dyaOrig="360">
                <v:shape id="_x0000_i1059" type="#_x0000_t75" style="width:42pt;height:15pt" o:ole="">
                  <v:imagedata r:id="rId51" o:title=""/>
                </v:shape>
                <o:OLEObject Type="Embed" ProgID="Equation.3" ShapeID="_x0000_i1059" DrawAspect="Content" ObjectID="_1622279696" r:id="rId52"/>
              </w:object>
            </w:r>
          </w:p>
          <w:p w:rsidR="004327D6" w:rsidRDefault="004327D6" w:rsidP="00830B6D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830B6D">
              <w:rPr>
                <w:b/>
                <w:bCs/>
                <w:color w:val="FF0000"/>
                <w:u w:val="double"/>
              </w:rPr>
              <w:t>16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4327D6" w:rsidRPr="002002D0" w:rsidRDefault="004327D6" w:rsidP="004327D6">
            <w:pPr>
              <w:bidi/>
              <w:rPr>
                <w:b/>
                <w:bCs/>
                <w:noProof/>
                <w:sz w:val="20"/>
                <w:szCs w:val="20"/>
              </w:rPr>
            </w:pPr>
            <w:r w:rsidRPr="000C3F59">
              <w:rPr>
                <w:b/>
                <w:bCs/>
                <w:noProof/>
                <w:sz w:val="20"/>
                <w:szCs w:val="20"/>
              </w:rPr>
              <w:t>ABC</w:t>
            </w:r>
            <w:r>
              <w:rPr>
                <w:rFonts w:hint="cs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</w:t>
            </w:r>
            <w:r w:rsidRPr="002002D0">
              <w:rPr>
                <w:b/>
                <w:bCs/>
                <w:noProof/>
                <w:sz w:val="20"/>
                <w:szCs w:val="20"/>
              </w:rPr>
              <w:t xml:space="preserve"> </w:t>
            </w:r>
            <w:r w:rsidRPr="002002D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مثلث قائم في </w:t>
            </w:r>
            <w:r w:rsidRPr="002002D0">
              <w:rPr>
                <w:b/>
                <w:bCs/>
                <w:noProof/>
                <w:sz w:val="20"/>
                <w:szCs w:val="20"/>
              </w:rPr>
              <w:t>A</w:t>
            </w:r>
            <w:r w:rsidRPr="002002D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حيث :</w:t>
            </w:r>
            <w:r w:rsidRPr="002002D0">
              <w:rPr>
                <w:b/>
                <w:bCs/>
                <w:noProof/>
                <w:sz w:val="20"/>
                <w:szCs w:val="20"/>
              </w:rPr>
              <w:t xml:space="preserve">. AB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2002D0">
                <w:rPr>
                  <w:b/>
                  <w:bCs/>
                  <w:noProof/>
                  <w:sz w:val="20"/>
                  <w:szCs w:val="20"/>
                </w:rPr>
                <w:t>4 cm</w:t>
              </w:r>
            </w:smartTag>
            <w:r w:rsidRPr="002002D0">
              <w:rPr>
                <w:b/>
                <w:bCs/>
                <w:noProof/>
                <w:sz w:val="20"/>
                <w:szCs w:val="20"/>
              </w:rPr>
              <w:t xml:space="preserve"> </w:t>
            </w:r>
            <w:r w:rsidRPr="002002D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Pr="002002D0">
              <w:rPr>
                <w:b/>
                <w:bCs/>
                <w:noProof/>
                <w:sz w:val="20"/>
                <w:szCs w:val="20"/>
              </w:rPr>
              <w:t xml:space="preserve">AC= </w:t>
            </w:r>
            <w:smartTag w:uri="urn:schemas-microsoft-com:office:smarttags" w:element="metricconverter">
              <w:smartTagPr>
                <w:attr w:name="ProductID" w:val="3 cm"/>
              </w:smartTagPr>
              <w:r w:rsidRPr="002002D0">
                <w:rPr>
                  <w:b/>
                  <w:bCs/>
                  <w:noProof/>
                  <w:sz w:val="20"/>
                  <w:szCs w:val="20"/>
                </w:rPr>
                <w:t>3 cm</w:t>
              </w:r>
            </w:smartTag>
          </w:p>
          <w:p w:rsidR="004327D6" w:rsidRPr="000C3F59" w:rsidRDefault="004327D6" w:rsidP="004327D6">
            <w:pPr>
              <w:bidi/>
              <w:rPr>
                <w:b/>
                <w:bCs/>
                <w:noProof/>
                <w:sz w:val="20"/>
                <w:szCs w:val="20"/>
                <w:rtl/>
              </w:rPr>
            </w:pPr>
            <w:r w:rsidRPr="000C3F59">
              <w:rPr>
                <w:rFonts w:hint="cs"/>
                <w:noProof/>
                <w:sz w:val="20"/>
                <w:szCs w:val="20"/>
                <w:rtl/>
              </w:rPr>
              <w:t>1-</w:t>
            </w:r>
            <w:r w:rsidRPr="002002D0">
              <w:rPr>
                <w:rFonts w:hint="cs"/>
                <w:noProof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أنشئ النقطة </w:t>
            </w:r>
            <w:r w:rsidRPr="000C3F59">
              <w:rPr>
                <w:b/>
                <w:bCs/>
                <w:noProof/>
                <w:sz w:val="20"/>
                <w:szCs w:val="20"/>
              </w:rPr>
              <w:t xml:space="preserve">D 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حيث :</w:t>
            </w:r>
            <w:r w:rsidRPr="000C3F59">
              <w:rPr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Pr="000C3F59">
              <w:rPr>
                <w:b/>
                <w:bCs/>
                <w:noProof/>
                <w:position w:val="-6"/>
                <w:sz w:val="20"/>
                <w:szCs w:val="20"/>
              </w:rPr>
              <w:object w:dxaOrig="1100" w:dyaOrig="360">
                <v:shape id="_x0000_i1060" type="#_x0000_t75" style="width:54pt;height:18pt" o:ole="">
                  <v:imagedata r:id="rId53" o:title=""/>
                </v:shape>
                <o:OLEObject Type="Embed" ProgID="Equation.3" ShapeID="_x0000_i1060" DrawAspect="Content" ObjectID="_1622279697" r:id="rId54"/>
              </w:object>
            </w:r>
          </w:p>
          <w:p w:rsidR="004327D6" w:rsidRPr="000C3F59" w:rsidRDefault="004327D6" w:rsidP="004327D6">
            <w:pPr>
              <w:bidi/>
              <w:rPr>
                <w:b/>
                <w:bCs/>
                <w:noProof/>
                <w:sz w:val="20"/>
                <w:szCs w:val="20"/>
                <w:rtl/>
              </w:rPr>
            </w:pP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2- ما نوع الرباعي </w:t>
            </w:r>
            <w:r w:rsidRPr="000C3F59">
              <w:rPr>
                <w:b/>
                <w:bCs/>
                <w:noProof/>
                <w:sz w:val="20"/>
                <w:szCs w:val="20"/>
              </w:rPr>
              <w:t>ABCD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مع التعليل .</w:t>
            </w:r>
          </w:p>
          <w:p w:rsidR="004327D6" w:rsidRPr="000C3F59" w:rsidRDefault="004327D6" w:rsidP="004327D6">
            <w:pPr>
              <w:bidi/>
              <w:rPr>
                <w:b/>
                <w:bCs/>
                <w:noProof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sz w:val="20"/>
                <w:szCs w:val="20"/>
                <w:rtl/>
              </w:rPr>
              <w:t>3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- أنشئ النقطة </w:t>
            </w:r>
            <w:r w:rsidRPr="000C3F59">
              <w:rPr>
                <w:b/>
                <w:bCs/>
                <w:noProof/>
                <w:sz w:val="20"/>
                <w:szCs w:val="20"/>
              </w:rPr>
              <w:t>M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حيث :</w:t>
            </w:r>
            <w:r w:rsidRPr="000C3F59">
              <w:rPr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Pr="000C3F59">
              <w:rPr>
                <w:b/>
                <w:bCs/>
                <w:noProof/>
                <w:position w:val="-6"/>
                <w:sz w:val="20"/>
                <w:szCs w:val="20"/>
              </w:rPr>
              <w:object w:dxaOrig="1600" w:dyaOrig="360">
                <v:shape id="_x0000_i1061" type="#_x0000_t75" style="width:69pt;height:15.75pt" o:ole="">
                  <v:imagedata r:id="rId55" o:title=""/>
                </v:shape>
                <o:OLEObject Type="Embed" ProgID="Equation.3" ShapeID="_x0000_i1061" DrawAspect="Content" ObjectID="_1622279698" r:id="rId56"/>
              </w:object>
            </w:r>
          </w:p>
          <w:p w:rsidR="004327D6" w:rsidRPr="000C3F59" w:rsidRDefault="004327D6" w:rsidP="004327D6">
            <w:pPr>
              <w:bidi/>
              <w:rPr>
                <w:b/>
                <w:bCs/>
                <w:noProof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noProof/>
                <w:sz w:val="20"/>
                <w:szCs w:val="20"/>
                <w:rtl/>
              </w:rPr>
              <w:t>4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- بين أن </w:t>
            </w:r>
            <w:r w:rsidRPr="000C3F59">
              <w:rPr>
                <w:b/>
                <w:bCs/>
                <w:noProof/>
                <w:sz w:val="20"/>
                <w:szCs w:val="20"/>
              </w:rPr>
              <w:t xml:space="preserve"> C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منتصف </w:t>
            </w:r>
            <w:r w:rsidRPr="000C3F59">
              <w:rPr>
                <w:b/>
                <w:bCs/>
                <w:noProof/>
                <w:sz w:val="20"/>
                <w:szCs w:val="20"/>
                <w:rtl/>
              </w:rPr>
              <w:t>[</w:t>
            </w:r>
            <w:r w:rsidRPr="000C3F59">
              <w:rPr>
                <w:b/>
                <w:bCs/>
                <w:noProof/>
                <w:sz w:val="20"/>
                <w:szCs w:val="20"/>
              </w:rPr>
              <w:t>MD</w:t>
            </w:r>
            <w:r w:rsidRPr="000C3F59">
              <w:rPr>
                <w:b/>
                <w:bCs/>
                <w:noProof/>
                <w:sz w:val="20"/>
                <w:szCs w:val="20"/>
                <w:rtl/>
              </w:rPr>
              <w:t>]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</w:p>
          <w:p w:rsidR="007C11EB" w:rsidRPr="00BD0BC0" w:rsidRDefault="004327D6" w:rsidP="004327D6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hint="cs"/>
                <w:b/>
                <w:bCs/>
                <w:noProof/>
                <w:sz w:val="20"/>
                <w:szCs w:val="20"/>
                <w:rtl/>
              </w:rPr>
              <w:t>5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- ما نوع الرباعي </w:t>
            </w:r>
            <w:r w:rsidRPr="000C3F59">
              <w:rPr>
                <w:b/>
                <w:bCs/>
                <w:noProof/>
                <w:sz w:val="20"/>
                <w:szCs w:val="20"/>
              </w:rPr>
              <w:t>ABM D</w:t>
            </w:r>
            <w:r w:rsidRPr="000C3F59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ثم أحسب مساحته</w:t>
            </w:r>
          </w:p>
          <w:p w:rsidR="00922068" w:rsidRPr="00482997" w:rsidRDefault="00922068" w:rsidP="0098394B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5400" w:type="dxa"/>
          </w:tcPr>
          <w:p w:rsidR="00C97EEB" w:rsidRDefault="00C97EEB" w:rsidP="00830B6D">
            <w:pPr>
              <w:bidi/>
              <w:rPr>
                <w:rFonts w:hint="cs"/>
                <w:b/>
                <w:bCs/>
                <w:color w:val="FF0000"/>
                <w:u w:val="double"/>
                <w:rtl/>
              </w:rPr>
            </w:pPr>
          </w:p>
          <w:p w:rsidR="00C97EEB" w:rsidRDefault="00C97EEB" w:rsidP="00C97EEB">
            <w:pPr>
              <w:tabs>
                <w:tab w:val="left" w:pos="1149"/>
              </w:tabs>
              <w:bidi/>
              <w:rPr>
                <w:sz w:val="28"/>
                <w:szCs w:val="28"/>
                <w:rtl/>
              </w:rPr>
            </w:pPr>
            <w:r w:rsidRPr="00C97EEB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C97EEB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97EEB">
              <w:rPr>
                <w:b/>
                <w:bCs/>
                <w:sz w:val="20"/>
                <w:szCs w:val="20"/>
              </w:rPr>
              <w:instrText>QUOTE</w:instrText>
            </w:r>
            <w:r w:rsidRPr="00C97EEB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acc>
            </m:oMath>
            <w:r w:rsidRPr="00C97EEB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97EEB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C97EEB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C97EEB">
              <w:rPr>
                <w:rFonts w:hint="cs"/>
                <w:b/>
                <w:bCs/>
                <w:sz w:val="20"/>
                <w:szCs w:val="20"/>
                <w:rtl/>
              </w:rPr>
              <w:t>2</w:t>
            </w:r>
            <w:proofErr w:type="gramStart"/>
            <w:r w:rsidRPr="00C97EEB">
              <w:rPr>
                <w:rFonts w:hint="cs"/>
                <w:b/>
                <w:bCs/>
                <w:sz w:val="20"/>
                <w:szCs w:val="20"/>
                <w:rtl/>
              </w:rPr>
              <w:t>-  في</w:t>
            </w:r>
            <w:proofErr w:type="gramEnd"/>
            <w:r w:rsidRPr="00C97EEB">
              <w:rPr>
                <w:rFonts w:hint="cs"/>
                <w:b/>
                <w:bCs/>
                <w:sz w:val="20"/>
                <w:szCs w:val="20"/>
                <w:rtl/>
              </w:rPr>
              <w:t xml:space="preserve"> كل من الحالات التالية : </w:t>
            </w:r>
            <w:proofErr w:type="spellStart"/>
            <w:r w:rsidRPr="00C97EEB">
              <w:rPr>
                <w:rFonts w:hint="cs"/>
                <w:b/>
                <w:bCs/>
                <w:sz w:val="20"/>
                <w:szCs w:val="20"/>
                <w:rtl/>
              </w:rPr>
              <w:t>إنشئ</w:t>
            </w:r>
            <w:proofErr w:type="spellEnd"/>
            <w:r w:rsidRPr="00C97EEB">
              <w:rPr>
                <w:rFonts w:hint="cs"/>
                <w:b/>
                <w:bCs/>
                <w:sz w:val="20"/>
                <w:szCs w:val="20"/>
                <w:rtl/>
              </w:rPr>
              <w:t xml:space="preserve"> ممثلا للشعاع</w: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acc>
            </m:oMath>
          </w:p>
          <w:p w:rsidR="00C97EEB" w:rsidRDefault="00C24744" w:rsidP="00C97EEB">
            <w:pPr>
              <w:rPr>
                <w:sz w:val="28"/>
                <w:szCs w:val="28"/>
                <w:rtl/>
              </w:rPr>
            </w:pPr>
            <w:r>
              <w:rPr>
                <w:rFonts w:cs="Arial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835025</wp:posOffset>
                      </wp:positionH>
                      <wp:positionV relativeFrom="paragraph">
                        <wp:posOffset>19685</wp:posOffset>
                      </wp:positionV>
                      <wp:extent cx="1390650" cy="283845"/>
                      <wp:effectExtent l="7620" t="9525" r="11430" b="11430"/>
                      <wp:wrapNone/>
                      <wp:docPr id="22" name="Group 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90650" cy="283845"/>
                                <a:chOff x="7172" y="4694"/>
                                <a:chExt cx="2444" cy="668"/>
                              </a:xfrm>
                            </wpg:grpSpPr>
                            <wps:wsp>
                              <wps:cNvPr id="23" name="Text Box 3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8" y="4900"/>
                                  <a:ext cx="408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077A6B" w:rsidRDefault="00C97EEB" w:rsidP="00C97EEB">
                                    <w:pP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3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72" y="4694"/>
                                  <a:ext cx="842" cy="5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FA6697" w:rsidRDefault="00C97EEB" w:rsidP="00C97EEB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3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08" y="4832"/>
                                  <a:ext cx="408" cy="5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077A6B" w:rsidRDefault="00C97EEB" w:rsidP="00C97EEB">
                                    <w:pP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AutoShape 3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82" y="4886"/>
                                  <a:ext cx="1033" cy="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AutoShape 3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15" y="4900"/>
                                  <a:ext cx="63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9" o:spid="_x0000_s1076" style="position:absolute;margin-left:65.75pt;margin-top:1.55pt;width:109.5pt;height:22.35pt;z-index:251660800" coordorigin="7172,4694" coordsize="2444,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">
                      <v:shape id="Text Box 350" o:spid="_x0000_s1077" type="#_x0000_t202" style="position:absolute;left:8488;top:4900;width:408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5L8wwAAANsAAAAPAAAAZHJzL2Rvd25yZXYueG1sRI9Ba8JA&#10;FITvhf6H5QleSt00hS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5UOS/MMAAADbAAAADwAA&#10;AAAAAAAAAAAAAAAHAgAAZHJzL2Rvd25yZXYueG1sUEsFBgAAAAADAAMAtwAAAPcCAAAAAA==&#10;" strokecolor="white">
                        <v:textbox>
                          <w:txbxContent>
                            <w:p w:rsidR="00C97EEB" w:rsidRPr="00077A6B" w:rsidRDefault="00C97EEB" w:rsidP="00C97EEB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51" o:spid="_x0000_s1078" type="#_x0000_t202" style="position:absolute;left:7172;top:4694;width:842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gqIwwAAANsAAAAPAAAAZHJzL2Rvd25yZXYueG1sRI9Ba8JA&#10;FITvhf6H5QleSt00lC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aqoKiMMAAADbAAAADwAA&#10;AAAAAAAAAAAAAAAHAgAAZHJzL2Rvd25yZXYueG1sUEsFBgAAAAADAAMAtwAAAPcCAAAAAA==&#10;" strokecolor="white">
                        <v:textbox>
                          <w:txbxContent>
                            <w:p w:rsidR="00C97EEB" w:rsidRPr="00FA6697" w:rsidRDefault="00C97EEB" w:rsidP="00C97EE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 xml:space="preserve">   </w:t>
                              </w:r>
                            </w:p>
                          </w:txbxContent>
                        </v:textbox>
                      </v:shape>
                      <v:shape id="Text Box 352" o:spid="_x0000_s1079" type="#_x0000_t202" style="position:absolute;left:9208;top:4832;width:40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q8TwwAAANs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BeavE8MAAADbAAAADwAA&#10;AAAAAAAAAAAAAAAHAgAAZHJzL2Rvd25yZXYueG1sUEsFBgAAAAADAAMAtwAAAPcCAAAAAA==&#10;" strokecolor="white">
                        <v:textbox>
                          <w:txbxContent>
                            <w:p w:rsidR="00C97EEB" w:rsidRPr="00077A6B" w:rsidRDefault="00C97EEB" w:rsidP="00C97EEB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utoShape 353" o:spid="_x0000_s1080" type="#_x0000_t32" style="position:absolute;left:7782;top:4886;width:1033;height: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">
                        <v:stroke endarrow="block"/>
                      </v:shape>
                      <v:shape id="AutoShape 354" o:spid="_x0000_s1081" type="#_x0000_t32" style="position:absolute;left:8815;top:4900;width:6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Lqw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fAD7l/iD5CzGwAAAP//AwBQSwECLQAUAAYACAAAACEA2+H2y+4AAACFAQAAEwAAAAAAAAAA&#10;AAAAAAAAAAAAW0NvbnRlbnRfVHlwZXNdLnhtbFBLAQItABQABgAIAAAAIQBa9CxbvwAAABUBAAAL&#10;AAAAAAAAAAAAAAAAAB8BAABfcmVscy8ucmVsc1BLAQItABQABgAIAAAAIQCehLqwxQAAANsAAAAP&#10;AAAAAAAAAAAAAAAAAAcCAABkcnMvZG93bnJldi54bWxQSwUGAAAAAAMAAwC3AAAA+QI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C97EEB" w:rsidRPr="00CB12A4" w:rsidRDefault="00C24744" w:rsidP="00C97EEB">
            <w:pPr>
              <w:rPr>
                <w:sz w:val="28"/>
                <w:szCs w:val="28"/>
                <w:rtl/>
              </w:rPr>
            </w:pPr>
            <w:r>
              <w:rPr>
                <w:rFonts w:cs="Arial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194945</wp:posOffset>
                      </wp:positionV>
                      <wp:extent cx="1848485" cy="381000"/>
                      <wp:effectExtent l="6350" t="8255" r="12065" b="10795"/>
                      <wp:wrapNone/>
                      <wp:docPr id="16" name="Group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48485" cy="381000"/>
                                <a:chOff x="3764" y="4679"/>
                                <a:chExt cx="2911" cy="751"/>
                              </a:xfrm>
                            </wpg:grpSpPr>
                            <wps:wsp>
                              <wps:cNvPr id="17" name="Text Box 3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67" y="4830"/>
                                  <a:ext cx="408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077A6B" w:rsidRDefault="00C97EEB" w:rsidP="00C97EEB">
                                    <w:pP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3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7" y="4900"/>
                                  <a:ext cx="408" cy="5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C97EEB" w:rsidRDefault="00C97EEB" w:rsidP="00C97EEB">
                                    <w:pP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C97EE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3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4" y="4679"/>
                                  <a:ext cx="842" cy="5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FA6697" w:rsidRDefault="00C97EEB" w:rsidP="00C97EEB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AutoShape 3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61" y="4900"/>
                                  <a:ext cx="21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3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651" y="4886"/>
                                  <a:ext cx="82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7" o:spid="_x0000_s1082" style="position:absolute;margin-left:23.65pt;margin-top:15.35pt;width:145.55pt;height:30pt;z-index:251658752" coordorigin="3764,4679" coordsize="2911,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">
                      <v:shape id="Text Box 338" o:spid="_x0000_s1083" type="#_x0000_t202" style="position:absolute;left:6267;top:4830;width:408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" strokecolor="white">
                        <v:textbox>
                          <w:txbxContent>
                            <w:p w:rsidR="00C97EEB" w:rsidRPr="00077A6B" w:rsidRDefault="00C97EEB" w:rsidP="00C97EEB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39" o:spid="_x0000_s1084" type="#_x0000_t202" style="position:absolute;left:5477;top:4900;width:40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" strokecolor="white">
                        <v:textbox>
                          <w:txbxContent>
                            <w:p w:rsidR="00C97EEB" w:rsidRPr="00C97EEB" w:rsidRDefault="00C97EEB" w:rsidP="00C97EEB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C97EE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40" o:spid="_x0000_s1085" type="#_x0000_t202" style="position:absolute;left:3764;top:4679;width:842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" strokecolor="white">
                        <v:textbox>
                          <w:txbxContent>
                            <w:p w:rsidR="00C97EEB" w:rsidRPr="00FA6697" w:rsidRDefault="00C97EEB" w:rsidP="00C97EE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 xml:space="preserve">   </w:t>
                              </w:r>
                            </w:p>
                          </w:txbxContent>
                        </v:textbox>
                      </v:shape>
                      <v:shape id="AutoShape 341" o:spid="_x0000_s1086" type="#_x0000_t32" style="position:absolute;left:4361;top:4900;width:21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">
                        <v:stroke endarrow="block"/>
                      </v:shape>
                      <v:shape id="AutoShape 342" o:spid="_x0000_s1087" type="#_x0000_t32" style="position:absolute;left:5651;top:4886;width:82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C97EEB" w:rsidRPr="00CB12A4" w:rsidRDefault="00C97EEB" w:rsidP="00C97EEB">
            <w:pPr>
              <w:rPr>
                <w:sz w:val="28"/>
                <w:szCs w:val="28"/>
                <w:rtl/>
              </w:rPr>
            </w:pPr>
          </w:p>
          <w:p w:rsidR="00C97EEB" w:rsidRDefault="00C24744" w:rsidP="00C97EEB">
            <w:pPr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53670</wp:posOffset>
                      </wp:positionH>
                      <wp:positionV relativeFrom="paragraph">
                        <wp:posOffset>167005</wp:posOffset>
                      </wp:positionV>
                      <wp:extent cx="2609850" cy="410845"/>
                      <wp:effectExtent l="12065" t="8255" r="6985" b="9525"/>
                      <wp:wrapNone/>
                      <wp:docPr id="10" name="Group 3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9850" cy="410845"/>
                                <a:chOff x="3059" y="5355"/>
                                <a:chExt cx="4432" cy="952"/>
                              </a:xfrm>
                            </wpg:grpSpPr>
                            <wps:wsp>
                              <wps:cNvPr id="11" name="Text Box 3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85" y="5355"/>
                                  <a:ext cx="408" cy="7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BB5E46" w:rsidRDefault="00C97EEB" w:rsidP="00C97EEB">
                                    <w:r w:rsidRPr="00077A6B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8"/>
                                        <w:szCs w:val="2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3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83" y="5761"/>
                                  <a:ext cx="408" cy="4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077A6B" w:rsidRDefault="00C97EEB" w:rsidP="00C97EEB">
                                    <w:pP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3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9" y="5777"/>
                                  <a:ext cx="408" cy="5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97EEB" w:rsidRPr="00077A6B" w:rsidRDefault="00C97EEB" w:rsidP="00C97EEB">
                                    <w:pPr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077A6B">
                                      <w:rPr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AutoShape 34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237" y="5841"/>
                                  <a:ext cx="393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0" y="5841"/>
                                  <a:ext cx="246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3" o:spid="_x0000_s1088" style="position:absolute;margin-left:12.1pt;margin-top:13.15pt;width:205.5pt;height:32.35pt;z-index:251659776" coordorigin="3059,5355" coordsize="4432,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">
                      <v:shape id="Text Box 344" o:spid="_x0000_s1089" type="#_x0000_t202" style="position:absolute;left:5585;top:5355;width:408;height: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" strokecolor="white">
                        <v:textbox>
                          <w:txbxContent>
                            <w:p w:rsidR="00C97EEB" w:rsidRPr="00BB5E46" w:rsidRDefault="00C97EEB" w:rsidP="00C97EEB">
                              <w:r w:rsidRPr="00077A6B">
                                <w:rPr>
                                  <w:rFonts w:ascii="Arial" w:hAnsi="Arial" w:cs="Arial"/>
                                  <w:b/>
                                  <w:bCs/>
                                  <w:sz w:val="16"/>
                                  <w:szCs w:val="16"/>
                                </w:rPr>
                                <w:t>A</w:t>
                              </w:r>
                              <w:r>
                                <w:rPr>
                                  <w:rFonts w:ascii="Arial" w:hAnsi="Arial" w:cs="Arial"/>
                                  <w:sz w:val="28"/>
                                  <w:szCs w:val="2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45" o:spid="_x0000_s1090" type="#_x0000_t202" style="position:absolute;left:7083;top:5761;width:408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" strokecolor="white">
                        <v:textbox>
                          <w:txbxContent>
                            <w:p w:rsidR="00C97EEB" w:rsidRPr="00077A6B" w:rsidRDefault="00C97EEB" w:rsidP="00C97EEB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46" o:spid="_x0000_s1091" type="#_x0000_t202" style="position:absolute;left:3059;top:5777;width:40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1hBwQAAANsAAAAPAAAAZHJzL2Rvd25yZXYueG1sRE9Na8JA&#10;EL0X+h+WEbyUumkK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CsvWEHBAAAA2wAAAA8AAAAA&#10;AAAAAAAAAAAABwIAAGRycy9kb3ducmV2LnhtbFBLBQYAAAAAAwADALcAAAD1AgAAAAA=&#10;" strokecolor="white">
                        <v:textbox>
                          <w:txbxContent>
                            <w:p w:rsidR="00C97EEB" w:rsidRPr="00077A6B" w:rsidRDefault="00C97EEB" w:rsidP="00C97EEB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077A6B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utoShape 347" o:spid="_x0000_s1092" type="#_x0000_t32" style="position:absolute;left:3237;top:5841;width:3935;height: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">
                        <v:stroke endarrow="block"/>
                      </v:shape>
                      <v:shape id="AutoShape 348" o:spid="_x0000_s1093" type="#_x0000_t32" style="position:absolute;left:4850;top:5841;width:246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C97EEB" w:rsidRDefault="00C97EEB" w:rsidP="00C97EEB">
            <w:pPr>
              <w:rPr>
                <w:sz w:val="28"/>
                <w:szCs w:val="28"/>
                <w:rtl/>
              </w:rPr>
            </w:pPr>
          </w:p>
          <w:p w:rsidR="00C97EEB" w:rsidRDefault="00C97EEB" w:rsidP="00C97EEB">
            <w:pPr>
              <w:bidi/>
              <w:rPr>
                <w:rFonts w:hint="cs"/>
                <w:b/>
                <w:bCs/>
                <w:color w:val="FF0000"/>
                <w:u w:val="double"/>
                <w:rtl/>
              </w:rPr>
            </w:pPr>
          </w:p>
          <w:p w:rsidR="00AF6864" w:rsidRDefault="00AF6864" w:rsidP="00AF6864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AF6864" w:rsidRDefault="00AF6864" w:rsidP="00AF6864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</w:p>
          <w:p w:rsidR="00AF6864" w:rsidRDefault="00AF6864" w:rsidP="00AF6864">
            <w:pPr>
              <w:bidi/>
              <w:rPr>
                <w:rFonts w:hint="cs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</w:p>
          <w:p w:rsidR="00AF6864" w:rsidRDefault="00AF6864" w:rsidP="00AF6864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1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AF6864" w:rsidRDefault="00AF6864" w:rsidP="00AF686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671DE7">
              <w:rPr>
                <w:b/>
                <w:bCs/>
                <w:sz w:val="20"/>
                <w:szCs w:val="20"/>
                <w:rtl/>
                <w:lang w:bidi="ar-DZ"/>
              </w:rPr>
              <w:t>أنقل الشكل على ورقة بيضاء</w:t>
            </w:r>
          </w:p>
          <w:p w:rsidR="00AF6864" w:rsidRPr="00B84D09" w:rsidRDefault="00C24744" w:rsidP="00AF6864">
            <w:pPr>
              <w:bidi/>
              <w:rPr>
                <w:sz w:val="22"/>
                <w:szCs w:val="22"/>
                <w:rtl/>
              </w:rPr>
            </w:pPr>
            <w:r w:rsidRPr="00671DE7">
              <w:rPr>
                <w:b/>
                <w:bCs/>
                <w:noProof/>
                <w:sz w:val="20"/>
                <w:szCs w:val="20"/>
              </w:rPr>
              <w:drawing>
                <wp:anchor distT="0" distB="0" distL="114300" distR="114300" simplePos="0" relativeHeight="251661824" behindDoc="0" locked="0" layoutInCell="1" allowOverlap="1">
                  <wp:simplePos x="0" y="0"/>
                  <wp:positionH relativeFrom="column">
                    <wp:posOffset>437515</wp:posOffset>
                  </wp:positionH>
                  <wp:positionV relativeFrom="paragraph">
                    <wp:posOffset>-672465</wp:posOffset>
                  </wp:positionV>
                  <wp:extent cx="950595" cy="635000"/>
                  <wp:effectExtent l="0" t="0" r="0" b="0"/>
                  <wp:wrapSquare wrapText="bothSides"/>
                  <wp:docPr id="35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lum bright="-14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595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F6864" w:rsidRPr="00B84D09">
              <w:rPr>
                <w:rFonts w:hint="cs"/>
                <w:b/>
                <w:bCs/>
                <w:sz w:val="22"/>
                <w:szCs w:val="22"/>
                <w:rtl/>
                <w:lang w:bidi="ar-DZ"/>
              </w:rPr>
              <w:t>2-</w:t>
            </w:r>
            <w:r w:rsidR="00AF6864" w:rsidRPr="00B84D0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أنشي النقطتين</w:t>
            </w:r>
            <w:r w:rsidR="00AF6864" w:rsidRPr="00B84D09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AF6864" w:rsidRPr="00B84D09">
              <w:rPr>
                <w:sz w:val="20"/>
                <w:szCs w:val="20"/>
                <w:lang w:bidi="ar-DZ"/>
              </w:rPr>
              <w:t>D</w:t>
            </w:r>
            <w:r w:rsidR="00AF6864" w:rsidRPr="00B84D09">
              <w:rPr>
                <w:rFonts w:hint="cs"/>
                <w:sz w:val="20"/>
                <w:szCs w:val="20"/>
                <w:rtl/>
                <w:lang w:bidi="ar-DZ"/>
              </w:rPr>
              <w:t xml:space="preserve">، </w:t>
            </w:r>
            <w:r w:rsidR="00AF6864" w:rsidRPr="00B84D09">
              <w:rPr>
                <w:sz w:val="20"/>
                <w:szCs w:val="20"/>
                <w:lang w:bidi="ar-DZ"/>
              </w:rPr>
              <w:t>F</w:t>
            </w:r>
            <w:r w:rsidR="00AF6864" w:rsidRPr="00B84D09">
              <w:rPr>
                <w:rFonts w:hint="cs"/>
                <w:sz w:val="20"/>
                <w:szCs w:val="20"/>
                <w:rtl/>
                <w:lang w:bidi="ar-DZ"/>
              </w:rPr>
              <w:t xml:space="preserve"> حيث</w:t>
            </w:r>
            <w:r w:rsidR="00AF6864" w:rsidRPr="00B84D09">
              <w:rPr>
                <w:rFonts w:hint="cs"/>
                <w:sz w:val="22"/>
                <w:szCs w:val="22"/>
                <w:rtl/>
                <w:lang w:bidi="ar-DZ"/>
              </w:rPr>
              <w:t>:</w: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eq \o(\s\up8(\d\fo2()</w:instrTex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74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instrText>);AB)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t xml:space="preserve"> = </w: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eq \o(\s\up8(\d\fo2()</w:instrTex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74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instrText>);CD)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rFonts w:hint="cs"/>
                <w:sz w:val="22"/>
                <w:szCs w:val="22"/>
                <w:rtl/>
              </w:rPr>
              <w:t xml:space="preserve"> و</w: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eq \o(\s\up8(\d\fo2()</w:instrTex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74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instrText>);AB)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t xml:space="preserve"> =</w: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eq \o(\s\up8(\d\fo2()</w:instrText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90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fldChar w:fldCharType="begin"/>
            </w:r>
            <w:r w:rsidR="00AF6864" w:rsidRPr="00B84D09">
              <w:rPr>
                <w:sz w:val="22"/>
                <w:szCs w:val="22"/>
              </w:rPr>
              <w:instrText xml:space="preserve"> Symbol 174\f Symbol \s5\h 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  <w:r w:rsidR="00AF6864" w:rsidRPr="00B84D09">
              <w:rPr>
                <w:sz w:val="22"/>
                <w:szCs w:val="22"/>
              </w:rPr>
              <w:instrText>);EF)</w:instrText>
            </w:r>
            <w:r w:rsidR="00AF6864" w:rsidRPr="00B84D09">
              <w:rPr>
                <w:sz w:val="22"/>
                <w:szCs w:val="22"/>
              </w:rPr>
              <w:fldChar w:fldCharType="end"/>
            </w:r>
          </w:p>
          <w:p w:rsidR="00AF6864" w:rsidRDefault="00AF6864" w:rsidP="00AF6864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2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AF6864" w:rsidRPr="00257F9D" w:rsidRDefault="00AF6864" w:rsidP="00AF6864">
            <w:pPr>
              <w:ind w:left="360"/>
              <w:jc w:val="right"/>
              <w:rPr>
                <w:b/>
                <w:bCs/>
                <w:sz w:val="20"/>
                <w:szCs w:val="20"/>
                <w:rtl/>
                <w:lang w:bidi="ar-DZ"/>
              </w:rPr>
            </w:pPr>
            <w:proofErr w:type="gramStart"/>
            <w:r w:rsidRPr="00257F9D">
              <w:rPr>
                <w:rFonts w:hint="cs"/>
                <w:b/>
                <w:bCs/>
                <w:sz w:val="20"/>
                <w:szCs w:val="20"/>
                <w:rtl/>
                <w:lang w:val="en-GB" w:bidi="ar-DZ"/>
              </w:rPr>
              <w:t xml:space="preserve">مثلث </w:t>
            </w:r>
            <w:r w:rsidRPr="00257F9D">
              <w:rPr>
                <w:b/>
                <w:bCs/>
                <w:sz w:val="20"/>
                <w:szCs w:val="20"/>
                <w:lang w:bidi="ar-DZ"/>
              </w:rPr>
              <w:t xml:space="preserve"> ABC</w:t>
            </w:r>
            <w:proofErr w:type="gramEnd"/>
          </w:p>
          <w:p w:rsidR="00AF6864" w:rsidRPr="00257F9D" w:rsidRDefault="00AF6864" w:rsidP="00AF686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عيّــن النقطة </w:t>
            </w:r>
            <w:proofErr w:type="gramStart"/>
            <w:r w:rsidRPr="00257F9D">
              <w:rPr>
                <w:b/>
                <w:bCs/>
                <w:sz w:val="20"/>
                <w:szCs w:val="20"/>
                <w:lang w:bidi="ar-DZ"/>
              </w:rPr>
              <w:t xml:space="preserve">R </w: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بحيث</w:t>
            </w:r>
            <w:proofErr w:type="gramEnd"/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SR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MH</m:t>
                  </m:r>
                </m:e>
              </m:acc>
            </m:oMath>
            <w:r w:rsidRPr="00BD0BC0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999" w:dyaOrig="360">
                <v:shape id="_x0000_i1064" type="#_x0000_t75" style="width:50.25pt;height:18pt" o:ole="">
                  <v:imagedata r:id="rId58" o:title=""/>
                </v:shape>
                <o:OLEObject Type="Embed" ProgID="Equation.3" ShapeID="_x0000_i1064" DrawAspect="Content" ObjectID="_1622279699" r:id="rId59"/>
              </w:object>
            </w:r>
          </w:p>
          <w:p w:rsidR="00AF6864" w:rsidRPr="00257F9D" w:rsidRDefault="00AF6864" w:rsidP="00AF686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2- </w: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عيّــن النقطة </w:t>
            </w:r>
            <w:proofErr w:type="gramStart"/>
            <w:r w:rsidRPr="00257F9D">
              <w:rPr>
                <w:b/>
                <w:bCs/>
                <w:sz w:val="20"/>
                <w:szCs w:val="20"/>
                <w:lang w:bidi="ar-DZ"/>
              </w:rPr>
              <w:t xml:space="preserve">T </w: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حيث</w:t>
            </w:r>
            <w:proofErr w:type="gramEnd"/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تكون النقطة </w:t>
            </w:r>
            <w:r w:rsidRPr="00257F9D">
              <w:rPr>
                <w:b/>
                <w:bCs/>
                <w:sz w:val="20"/>
                <w:szCs w:val="20"/>
                <w:lang w:bidi="ar-DZ"/>
              </w:rPr>
              <w:t>H</w: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منتصف القطعة </w:t>
            </w:r>
            <w:r w:rsidRPr="00257F9D">
              <w:rPr>
                <w:b/>
                <w:bCs/>
                <w:position w:val="-10"/>
                <w:sz w:val="20"/>
                <w:szCs w:val="20"/>
                <w:lang w:bidi="ar-DZ"/>
              </w:rPr>
              <w:object w:dxaOrig="560" w:dyaOrig="340">
                <v:shape id="_x0000_i1065" type="#_x0000_t75" style="width:25.5pt;height:15.75pt" o:ole="">
                  <v:imagedata r:id="rId60" o:title=""/>
                </v:shape>
                <o:OLEObject Type="Embed" ProgID="Equation.3" ShapeID="_x0000_i1065" DrawAspect="Content" ObjectID="_1622279700" r:id="rId61"/>
              </w:objec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AF6864" w:rsidRPr="00750543" w:rsidRDefault="00AF6864" w:rsidP="00AF6864">
            <w:pPr>
              <w:bidi/>
              <w:rPr>
                <w:sz w:val="32"/>
                <w:szCs w:val="32"/>
                <w:lang w:bidi="ar-DZ"/>
              </w:rPr>
            </w:pP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ما نوع الرباعي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proofErr w:type="gramStart"/>
            <w:r w:rsidRPr="00257F9D">
              <w:rPr>
                <w:b/>
                <w:bCs/>
                <w:sz w:val="20"/>
                <w:szCs w:val="20"/>
                <w:lang w:bidi="ar-DZ"/>
              </w:rPr>
              <w:t>SRTH</w:t>
            </w:r>
            <w:r w:rsidRPr="00257F9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؟</w:t>
            </w:r>
            <w:proofErr w:type="gramEnd"/>
          </w:p>
          <w:p w:rsidR="00AF6864" w:rsidRDefault="00AF6864" w:rsidP="00AF6864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3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AF6864" w:rsidRPr="00B84D09" w:rsidRDefault="00AF6864" w:rsidP="00AF6864">
            <w:pPr>
              <w:bidi/>
              <w:rPr>
                <w:rFonts w:cs="Arabic Transparent"/>
                <w:b/>
                <w:bCs/>
                <w:sz w:val="20"/>
                <w:szCs w:val="20"/>
                <w:rtl/>
              </w:rPr>
            </w:pP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  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  ABC</w:t>
            </w: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gramStart"/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مثلث 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.</w:t>
            </w:r>
            <w:proofErr w:type="gramEnd"/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نفرض </w:t>
            </w:r>
            <w:proofErr w:type="gramStart"/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نقطة 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M</w:t>
            </w:r>
            <w:proofErr w:type="gramEnd"/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>خارج هذا المثلث .</w:t>
            </w:r>
          </w:p>
          <w:p w:rsidR="00AF6864" w:rsidRPr="00B84D09" w:rsidRDefault="00AF6864" w:rsidP="00AF6864">
            <w:pPr>
              <w:bidi/>
              <w:rPr>
                <w:rFonts w:cs="Arabic Transparent"/>
                <w:b/>
                <w:bCs/>
                <w:sz w:val="20"/>
                <w:szCs w:val="20"/>
                <w:rtl/>
              </w:rPr>
            </w:pP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 1- أنشئ </w:t>
            </w:r>
            <w:proofErr w:type="gramStart"/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نقطة 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N</w:t>
            </w:r>
            <w:proofErr w:type="gramEnd"/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>بحيث :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  <w:r w:rsidRPr="00B84D09">
              <w:rPr>
                <w:rFonts w:cs="Arabic Transparent"/>
                <w:b/>
                <w:bCs/>
                <w:position w:val="-4"/>
                <w:sz w:val="20"/>
                <w:szCs w:val="20"/>
              </w:rPr>
              <w:object w:dxaOrig="1300" w:dyaOrig="420">
                <v:shape id="_x0000_i1176" type="#_x0000_t75" style="width:50.25pt;height:16.5pt" o:ole="">
                  <v:imagedata r:id="rId62" o:title=""/>
                </v:shape>
                <o:OLEObject Type="Embed" ProgID="Equation.2" ShapeID="_x0000_i1176" DrawAspect="Content" ObjectID="_1622279701" r:id="rId63"/>
              </w:objec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>.</w:t>
            </w:r>
          </w:p>
          <w:p w:rsidR="00AF6864" w:rsidRPr="00B84D09" w:rsidRDefault="00AF6864" w:rsidP="00AF6864">
            <w:pPr>
              <w:bidi/>
              <w:rPr>
                <w:rFonts w:cs="Arabic Transparent"/>
                <w:b/>
                <w:bCs/>
                <w:sz w:val="20"/>
                <w:szCs w:val="20"/>
              </w:rPr>
            </w:pP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 2- أنشئ نقطة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P </w:t>
            </w:r>
            <w:proofErr w:type="gramStart"/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>بحيث :</w:t>
            </w:r>
            <w:proofErr w:type="gramEnd"/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  <w:r w:rsidRPr="00B84D09">
              <w:rPr>
                <w:rFonts w:cs="Arabic Transparent"/>
                <w:b/>
                <w:bCs/>
                <w:position w:val="-4"/>
                <w:sz w:val="20"/>
                <w:szCs w:val="20"/>
              </w:rPr>
              <w:object w:dxaOrig="1260" w:dyaOrig="420">
                <v:shape id="_x0000_i1177" type="#_x0000_t75" style="width:51.75pt;height:17.25pt" o:ole="">
                  <v:imagedata r:id="rId64" o:title=""/>
                </v:shape>
                <o:OLEObject Type="Embed" ProgID="Equation.2" ShapeID="_x0000_i1177" DrawAspect="Content" ObjectID="_1622279702" r:id="rId65"/>
              </w:object>
            </w:r>
            <w:r w:rsidRPr="00B84D09">
              <w:rPr>
                <w:rFonts w:cs="Arabic Transparent"/>
                <w:b/>
                <w:bCs/>
                <w:sz w:val="20"/>
                <w:szCs w:val="20"/>
              </w:rPr>
              <w:t xml:space="preserve"> </w:t>
            </w:r>
          </w:p>
          <w:p w:rsidR="00AF6864" w:rsidRDefault="00AF6864" w:rsidP="00AF6864">
            <w:pPr>
              <w:bidi/>
              <w:rPr>
                <w:rFonts w:cs="Arabic Transparent"/>
                <w:b/>
                <w:bCs/>
                <w:position w:val="-4"/>
                <w:sz w:val="28"/>
                <w:szCs w:val="28"/>
              </w:rPr>
            </w:pPr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 xml:space="preserve">  3- بيّن </w:t>
            </w:r>
            <w:proofErr w:type="gramStart"/>
            <w:r w:rsidRPr="00B84D09">
              <w:rPr>
                <w:rFonts w:cs="Arabic Transparent" w:hint="cs"/>
                <w:b/>
                <w:bCs/>
                <w:sz w:val="20"/>
                <w:szCs w:val="20"/>
                <w:rtl/>
              </w:rPr>
              <w:t>أنّ :</w:t>
            </w:r>
            <w:proofErr w:type="gramEnd"/>
            <w:r w:rsidRPr="002E0883">
              <w:rPr>
                <w:rFonts w:cs="Arabic Transparent"/>
                <w:b/>
                <w:bCs/>
                <w:sz w:val="28"/>
                <w:szCs w:val="28"/>
              </w:rPr>
              <w:t xml:space="preserve"> </w:t>
            </w:r>
            <w:r w:rsidRPr="002E0883">
              <w:rPr>
                <w:rFonts w:cs="Arabic Transparent"/>
                <w:b/>
                <w:bCs/>
                <w:position w:val="-4"/>
                <w:sz w:val="28"/>
                <w:szCs w:val="28"/>
              </w:rPr>
              <w:object w:dxaOrig="1219" w:dyaOrig="420">
                <v:shape id="_x0000_i1178" type="#_x0000_t75" style="width:51.75pt;height:18pt" o:ole="">
                  <v:imagedata r:id="rId66" o:title=""/>
                </v:shape>
                <o:OLEObject Type="Embed" ProgID="Equation.2" ShapeID="_x0000_i1178" DrawAspect="Content" ObjectID="_1622279703" r:id="rId67"/>
              </w:object>
            </w:r>
          </w:p>
          <w:p w:rsidR="00AF6864" w:rsidRDefault="00AF6864" w:rsidP="00AF6864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4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AF6864" w:rsidRPr="00001162" w:rsidRDefault="00AF6864" w:rsidP="00AF6864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b/>
                <w:bCs/>
                <w:sz w:val="20"/>
                <w:szCs w:val="20"/>
                <w:lang w:bidi="ar-DZ"/>
              </w:rPr>
              <w:t>-1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أرسم </w:t>
            </w:r>
            <w:proofErr w:type="gramStart"/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القطعة</w:t>
            </w:r>
            <w:r w:rsidRPr="00001162">
              <w:rPr>
                <w:b/>
                <w:bCs/>
                <w:sz w:val="20"/>
                <w:szCs w:val="20"/>
                <w:lang w:bidi="ar-DZ"/>
              </w:rPr>
              <w:t>[</w:t>
            </w:r>
            <w:proofErr w:type="gramEnd"/>
            <w:r w:rsidRPr="00001162">
              <w:rPr>
                <w:b/>
                <w:bCs/>
                <w:sz w:val="20"/>
                <w:szCs w:val="20"/>
                <w:lang w:bidi="ar-DZ"/>
              </w:rPr>
              <w:t xml:space="preserve">AB] </w:t>
            </w:r>
            <w:r w:rsidRPr="00001162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,عين </w:t>
            </w:r>
            <w:r w:rsidRPr="00001162">
              <w:rPr>
                <w:b/>
                <w:bCs/>
                <w:sz w:val="20"/>
                <w:szCs w:val="20"/>
                <w:lang w:bidi="ar-DZ"/>
              </w:rPr>
              <w:t>C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بحيث:</w:t>
            </w:r>
            <w:r w:rsidRPr="00001162">
              <w:rPr>
                <w:rFonts w:hint="cs"/>
                <w:b/>
                <w:bCs/>
                <w:position w:val="-6"/>
                <w:sz w:val="20"/>
                <w:szCs w:val="20"/>
                <w:lang w:bidi="ar-DZ"/>
              </w:rPr>
              <w:object w:dxaOrig="980" w:dyaOrig="360">
                <v:shape id="_x0000_i1066" type="#_x0000_t75" style="width:48.75pt;height:18pt" o:ole="">
                  <v:imagedata r:id="rId68" o:title=""/>
                </v:shape>
                <o:OLEObject Type="Embed" ProgID="Equation.3" ShapeID="_x0000_i1066" DrawAspect="Content" ObjectID="_1622279704" r:id="rId69"/>
              </w:objec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                            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</w:t>
            </w:r>
            <w:r>
              <w:rPr>
                <w:b/>
                <w:bCs/>
                <w:sz w:val="20"/>
                <w:szCs w:val="20"/>
                <w:lang w:bidi="ar-DZ"/>
              </w:rPr>
              <w:t>-2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ماذا تمثل النقطة </w:t>
            </w:r>
            <w:r w:rsidRPr="00001162">
              <w:rPr>
                <w:b/>
                <w:bCs/>
                <w:sz w:val="20"/>
                <w:szCs w:val="20"/>
                <w:lang w:bidi="ar-DZ"/>
              </w:rPr>
              <w:t>B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بالنسبة إلى القطعة </w:t>
            </w:r>
            <w:r w:rsidRPr="00001162">
              <w:rPr>
                <w:b/>
                <w:bCs/>
                <w:sz w:val="20"/>
                <w:szCs w:val="20"/>
                <w:lang w:bidi="ar-DZ"/>
              </w:rPr>
              <w:t>[AC]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؟</w:t>
            </w:r>
          </w:p>
          <w:p w:rsidR="00AF6864" w:rsidRPr="00001162" w:rsidRDefault="00AF6864" w:rsidP="00AF6864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b/>
                <w:bCs/>
                <w:sz w:val="20"/>
                <w:szCs w:val="20"/>
                <w:lang w:bidi="ar-DZ"/>
              </w:rPr>
              <w:t>-3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عين </w:t>
            </w:r>
            <w:r w:rsidRPr="00001162">
              <w:rPr>
                <w:b/>
                <w:bCs/>
                <w:sz w:val="20"/>
                <w:szCs w:val="20"/>
                <w:lang w:bidi="ar-DZ"/>
              </w:rPr>
              <w:t>D</w: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بحيث:</w:t>
            </w:r>
            <w:proofErr w:type="gramEnd"/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001162">
              <w:rPr>
                <w:rFonts w:hint="cs"/>
                <w:b/>
                <w:bCs/>
                <w:position w:val="-6"/>
                <w:sz w:val="20"/>
                <w:szCs w:val="20"/>
                <w:lang w:bidi="ar-DZ"/>
              </w:rPr>
              <w:object w:dxaOrig="960" w:dyaOrig="360">
                <v:shape id="_x0000_i1067" type="#_x0000_t75" style="width:40.5pt;height:15.75pt" o:ole="">
                  <v:imagedata r:id="rId70" o:title=""/>
                </v:shape>
                <o:OLEObject Type="Embed" ProgID="Equation.3" ShapeID="_x0000_i1067" DrawAspect="Content" ObjectID="_1622279705" r:id="rId71"/>
              </w:object>
            </w:r>
            <w:r w:rsidRPr="00001162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.</w:t>
            </w:r>
          </w:p>
          <w:p w:rsidR="000F0E92" w:rsidRDefault="000F0E92" w:rsidP="00C97EE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</w:t>
            </w:r>
            <w:r w:rsidR="00830B6D">
              <w:rPr>
                <w:b/>
                <w:bCs/>
                <w:color w:val="FF0000"/>
                <w:u w:val="double"/>
              </w:rPr>
              <w:t>5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001162" w:rsidRPr="00D26BF7" w:rsidRDefault="00001162" w:rsidP="00001162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D26BF7">
              <w:rPr>
                <w:b/>
                <w:bCs/>
                <w:color w:val="000000"/>
                <w:sz w:val="20"/>
                <w:szCs w:val="20"/>
              </w:rPr>
              <w:t>ABC</w:t>
            </w:r>
            <w:r w:rsidRPr="00D26BF7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proofErr w:type="gramStart"/>
            <w:r w:rsidRPr="00D26BF7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مثلث 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>,</w:t>
            </w:r>
            <w:proofErr w:type="gramEnd"/>
            <w:r w:rsidRPr="00D26BF7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</m:oMath>
            <w:r w:rsidRPr="00D26BF7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, صورة 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>B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 هي  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>A'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  وصورة 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>C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 هي 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>B'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>.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>النقطة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Pr="00D26BF7">
              <w:rPr>
                <w:b/>
                <w:bCs/>
                <w:color w:val="000000"/>
                <w:sz w:val="20"/>
                <w:szCs w:val="20"/>
                <w:lang w:bidi="ar-DZ"/>
              </w:rPr>
              <w:t>C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 صورتها </w:t>
            </w:r>
            <w:r w:rsidRPr="00D26BF7">
              <w:rPr>
                <w:b/>
                <w:bCs/>
                <w:color w:val="000000"/>
                <w:sz w:val="20"/>
                <w:szCs w:val="20"/>
              </w:rPr>
              <w:t>C</w:t>
            </w:r>
            <w:proofErr w:type="gramStart"/>
            <w:r w:rsidRPr="00D26BF7">
              <w:rPr>
                <w:b/>
                <w:bCs/>
                <w:color w:val="000000"/>
                <w:sz w:val="20"/>
                <w:szCs w:val="20"/>
              </w:rPr>
              <w:t>'</w:t>
            </w:r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  ,</w:t>
            </w:r>
            <w:proofErr w:type="gramEnd"/>
            <w:r w:rsidRPr="00D26BF7">
              <w:rPr>
                <w:b/>
                <w:bCs/>
                <w:color w:val="000000"/>
                <w:sz w:val="20"/>
                <w:szCs w:val="20"/>
                <w:rtl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C</m:t>
                  </m:r>
                </m:e>
              </m:acc>
            </m:oMath>
            <w:r w:rsidRPr="00D26BF7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.</w:t>
            </w:r>
          </w:p>
          <w:p w:rsidR="00001162" w:rsidRPr="00D26BF7" w:rsidRDefault="00001162" w:rsidP="00001162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 xml:space="preserve">-1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أنشئ </w:t>
            </w:r>
            <w:proofErr w:type="gramStart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الشكل .</w:t>
            </w:r>
            <w:proofErr w:type="gramEnd"/>
          </w:p>
          <w:p w:rsidR="00001162" w:rsidRPr="00D26BF7" w:rsidRDefault="00001162" w:rsidP="00001162">
            <w:pPr>
              <w:pStyle w:val="Paragraphedeliste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 xml:space="preserve">-2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ما هي صورة </w:t>
            </w:r>
            <w:proofErr w:type="gramStart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المثلث 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ABC</w:t>
            </w:r>
            <w:proofErr w:type="gramEnd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 w:bidi="ar-DZ"/>
                    </w:rPr>
                    <m:t>AB</m:t>
                  </m:r>
                </m:e>
              </m:acc>
            </m:oMath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؟  ثم الانسحاب الذي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 xml:space="preserve">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شعاعه </w:t>
            </w:r>
            <m:oMath>
              <m:acc>
                <m:accPr>
                  <m:chr m:val="⃗"/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 w:bidi="ar-DZ"/>
                    </w:rPr>
                    <m:t>AC</m:t>
                  </m:r>
                </m:e>
              </m:acc>
            </m:oMath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.</w:t>
            </w:r>
          </w:p>
          <w:p w:rsidR="00001162" w:rsidRPr="00D26BF7" w:rsidRDefault="00001162" w:rsidP="00001162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</w:pP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-3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اشرح </w:t>
            </w:r>
            <w:proofErr w:type="gramStart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لماذا :</w:t>
            </w:r>
            <w:proofErr w:type="gramEnd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CB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'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=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 xml:space="preserve">AB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  , ثمّ استنتج نوع الرباعي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ABB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'C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.</w:t>
            </w:r>
          </w:p>
          <w:p w:rsidR="00001162" w:rsidRPr="00D26BF7" w:rsidRDefault="00001162" w:rsidP="00001162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 xml:space="preserve">-4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>اشرح لماذا</w:t>
            </w:r>
            <w:proofErr w:type="gramStart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  :</w:t>
            </w:r>
            <w:proofErr w:type="gramEnd"/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 '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CC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=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BB'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val="fr-FR" w:bidi="ar-DZ"/>
              </w:rPr>
              <w:t xml:space="preserve">  , ما نوع الرباعي 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BCC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fr-FR" w:bidi="ar-DZ"/>
              </w:rPr>
              <w:t>'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B</w:t>
            </w:r>
            <w:r w:rsidRPr="00D26BF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؟</w:t>
            </w:r>
          </w:p>
          <w:p w:rsidR="00001162" w:rsidRDefault="00001162" w:rsidP="00001162">
            <w:pPr>
              <w:tabs>
                <w:tab w:val="left" w:pos="5172"/>
              </w:tabs>
              <w:bidi/>
              <w:ind w:left="34"/>
              <w:rPr>
                <w:b/>
                <w:bCs/>
                <w:i/>
                <w:iCs/>
                <w:sz w:val="20"/>
                <w:szCs w:val="20"/>
                <w:u w:val="single"/>
                <w:lang w:bidi="ar-DZ"/>
              </w:rPr>
            </w:pPr>
          </w:p>
          <w:p w:rsidR="00C6208D" w:rsidRPr="00A54BBD" w:rsidRDefault="00C6208D" w:rsidP="00C6208D">
            <w:pPr>
              <w:bidi/>
              <w:rPr>
                <w:b/>
                <w:bCs/>
                <w:sz w:val="20"/>
                <w:szCs w:val="20"/>
                <w:rtl/>
              </w:rPr>
            </w:pPr>
          </w:p>
          <w:p w:rsidR="0098394B" w:rsidRDefault="006B774C" w:rsidP="0098394B">
            <w:pPr>
              <w:bidi/>
              <w:rPr>
                <w:b/>
                <w:bCs/>
                <w:color w:val="FF0000"/>
              </w:rPr>
            </w:pPr>
            <w:r w:rsidRPr="006B774C">
              <w:rPr>
                <w:b/>
                <w:bCs/>
                <w:sz w:val="20"/>
                <w:szCs w:val="20"/>
              </w:rPr>
              <w:lastRenderedPageBreak/>
              <w:t xml:space="preserve"> </w:t>
            </w:r>
            <w:r w:rsidR="0098394B"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98394B">
              <w:rPr>
                <w:b/>
                <w:bCs/>
                <w:color w:val="FF0000"/>
                <w:u w:val="double"/>
              </w:rPr>
              <w:t>17</w:t>
            </w:r>
            <w:r w:rsidR="0098394B"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:</w:t>
            </w:r>
            <w:proofErr w:type="gramEnd"/>
            <w:r w:rsidR="0098394B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="0098394B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A3536D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ABC مثلث قائم في B حيث: cm3=AB وcm4=BC. </w:t>
            </w:r>
          </w:p>
          <w:p w:rsidR="0098394B" w:rsidRPr="00A3536D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النقطتان D</w:t>
            </w:r>
            <w:r w:rsidRPr="00A3536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وE</w:t>
            </w:r>
            <w:proofErr w:type="spellEnd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 صورتي B </w:t>
            </w:r>
            <w:proofErr w:type="spellStart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وA</w:t>
            </w:r>
            <w:proofErr w:type="spellEnd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 على الترتيب بالانسحاب الذي يحول </w:t>
            </w:r>
            <w:r w:rsidRPr="00A3536D">
              <w:rPr>
                <w:b/>
                <w:bCs/>
                <w:sz w:val="20"/>
                <w:szCs w:val="20"/>
                <w:lang w:bidi="ar-DZ"/>
              </w:rPr>
              <w:t xml:space="preserve">  </w:t>
            </w:r>
            <w:proofErr w:type="spellStart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Cإلى</w:t>
            </w:r>
            <w:proofErr w:type="spellEnd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 B.</w:t>
            </w:r>
          </w:p>
          <w:p w:rsidR="0098394B" w:rsidRPr="00A3536D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أنشئ الشكل </w:t>
            </w:r>
            <w:proofErr w:type="gramStart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بدقة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.</w:t>
            </w:r>
            <w:proofErr w:type="gramEnd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2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-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أحسب الطول AC.</w:t>
            </w:r>
          </w:p>
          <w:p w:rsidR="0098394B" w:rsidRPr="00A3536D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3- 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ما</w:t>
            </w:r>
            <w:r w:rsidRPr="00A3536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هي صورة المثلث ABC بهذا </w:t>
            </w:r>
            <w:proofErr w:type="spellStart"/>
            <w:proofErr w:type="gramStart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الانسحاب؟بر</w:t>
            </w:r>
            <w:r w:rsidRPr="00A3536D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ّ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ر</w:t>
            </w:r>
            <w:proofErr w:type="spellEnd"/>
            <w:proofErr w:type="gramEnd"/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 xml:space="preserve"> ذلك؟</w:t>
            </w:r>
          </w:p>
          <w:p w:rsidR="0098394B" w:rsidRPr="00A3536D" w:rsidRDefault="0098394B" w:rsidP="0098394B">
            <w:pPr>
              <w:bidi/>
              <w:contextualSpacing/>
              <w:jc w:val="both"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4- </w:t>
            </w:r>
            <w:r w:rsidRPr="00A3536D">
              <w:rPr>
                <w:b/>
                <w:bCs/>
                <w:sz w:val="20"/>
                <w:szCs w:val="20"/>
                <w:rtl/>
                <w:lang w:bidi="ar-DZ"/>
              </w:rPr>
              <w:t>برهن أن الرباعي ABDE متوازي أضلاع.</w:t>
            </w:r>
          </w:p>
          <w:p w:rsidR="0098394B" w:rsidRDefault="0098394B" w:rsidP="0098394B">
            <w:pPr>
              <w:bidi/>
              <w:rPr>
                <w:b/>
                <w:bCs/>
                <w:sz w:val="20"/>
                <w:szCs w:val="2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18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</w:p>
          <w:p w:rsidR="0098394B" w:rsidRPr="003E48FA" w:rsidRDefault="0098394B" w:rsidP="0098394B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b/>
                <w:bCs/>
                <w:color w:val="000000"/>
                <w:sz w:val="20"/>
                <w:szCs w:val="20"/>
                <w:rtl/>
              </w:rPr>
            </w:pPr>
            <w:r w:rsidRPr="003E48FA">
              <w:rPr>
                <w:b/>
                <w:bCs/>
                <w:color w:val="000000"/>
                <w:sz w:val="20"/>
                <w:szCs w:val="20"/>
              </w:rPr>
              <w:t>ABC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   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مثلث بحيث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AB = 3 cm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و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AC = 4 cm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و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BC = 5 cm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>.</w:t>
            </w:r>
          </w:p>
          <w:p w:rsidR="0098394B" w:rsidRPr="003E48FA" w:rsidRDefault="0098394B" w:rsidP="0098394B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1- 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بين أن المثلث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ABC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قائم</w:t>
            </w:r>
          </w:p>
          <w:p w:rsidR="0098394B" w:rsidRDefault="0098394B" w:rsidP="0098394B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2- 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لتكن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M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منتصف [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BC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>].</w:t>
            </w:r>
          </w:p>
          <w:p w:rsidR="0098394B" w:rsidRPr="003E48FA" w:rsidRDefault="0098394B" w:rsidP="0098394B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-3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أنشئ النقطة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N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صورة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M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بالانسحاب الذي شعاعه</w:t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t> </w:t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fldChar w:fldCharType="begin"/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instrText xml:space="preserve"> </w:instrText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</w:rPr>
              <w:instrText>QUOTE</w:instrText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</m:oMath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instrText xml:space="preserve"> </w:instrText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fldChar w:fldCharType="separate"/>
            </w:r>
            <w:r w:rsidRPr="003E48FA">
              <w:rPr>
                <w:rStyle w:val="apple-converted-space"/>
                <w:b/>
                <w:bCs/>
                <w:color w:val="000000"/>
                <w:sz w:val="20"/>
                <w:szCs w:val="20"/>
                <w:rtl/>
              </w:rPr>
              <w:fldChar w:fldCharType="end"/>
            </w:r>
            <w:r w:rsidRPr="003E48FA">
              <w:rPr>
                <w:rStyle w:val="apple-converted-space"/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Pr="00103556">
              <w:rPr>
                <w:rStyle w:val="apple-converted-space"/>
                <w:b/>
                <w:bCs/>
                <w:color w:val="000000"/>
                <w:position w:val="-4"/>
                <w:sz w:val="20"/>
                <w:szCs w:val="20"/>
              </w:rPr>
              <w:object w:dxaOrig="400" w:dyaOrig="340">
                <v:shape id="_x0000_i1072" type="#_x0000_t75" style="width:17.25pt;height:14.25pt" o:ole="">
                  <v:imagedata r:id="rId72" o:title=""/>
                </v:shape>
                <o:OLEObject Type="Embed" ProgID="Equation.3" ShapeID="_x0000_i1072" DrawAspect="Content" ObjectID="_1622279706" r:id="rId73"/>
              </w:objec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>.</w:t>
            </w:r>
          </w:p>
          <w:p w:rsidR="0098394B" w:rsidRPr="003E48FA" w:rsidRDefault="0098394B" w:rsidP="0098394B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b/>
                <w:bCs/>
                <w:color w:val="000000"/>
                <w:sz w:val="20"/>
                <w:szCs w:val="20"/>
                <w:rtl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  <w:r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  <w:r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>ا-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   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ما نوع الرباعي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AMNB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؟ استنتج الطول </w:t>
            </w:r>
            <w:r w:rsidRPr="003E48FA">
              <w:rPr>
                <w:b/>
                <w:bCs/>
                <w:color w:val="000000"/>
                <w:sz w:val="20"/>
                <w:szCs w:val="20"/>
              </w:rPr>
              <w:t>BN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>.</w:t>
            </w:r>
          </w:p>
          <w:p w:rsidR="0098394B" w:rsidRPr="003E48FA" w:rsidRDefault="0098394B" w:rsidP="0098394B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b/>
                <w:bCs/>
                <w:color w:val="000000"/>
                <w:sz w:val="20"/>
                <w:szCs w:val="20"/>
              </w:rPr>
            </w:pPr>
            <w:r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  ب - </w:t>
            </w:r>
            <w:r w:rsidRPr="003E48FA">
              <w:rPr>
                <w:b/>
                <w:bCs/>
                <w:color w:val="000000"/>
                <w:sz w:val="20"/>
                <w:szCs w:val="20"/>
                <w:rtl/>
              </w:rPr>
              <w:t>أكمل ما يلي:</w:t>
            </w:r>
            <w:r w:rsidRPr="00AA4FF4">
              <w:rPr>
                <w:rFonts w:eastAsia="Times New Roman"/>
                <w:b/>
                <w:bCs/>
                <w:i/>
                <w:iCs/>
                <w:sz w:val="20"/>
                <w:szCs w:val="20"/>
                <w:rtl/>
                <w:lang w:bidi="ar-DZ"/>
              </w:rPr>
              <w:t xml:space="preserve"> </w:t>
            </w:r>
            <w:r w:rsidRPr="00B97289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object w:dxaOrig="1420" w:dyaOrig="360">
                <v:shape id="_x0000_i1073" type="#_x0000_t75" style="width:72.75pt;height:15.75pt" o:ole="">
                  <v:imagedata r:id="rId74" o:title=""/>
                </v:shape>
                <o:OLEObject Type="Embed" ProgID="Equation.3" ShapeID="_x0000_i1073" DrawAspect="Content" ObjectID="_1622279707" r:id="rId75"/>
              </w:object>
            </w:r>
            <w:r>
              <w:rPr>
                <w:rFonts w:eastAsia="Times New Roman" w:hint="cs"/>
                <w:b/>
                <w:bCs/>
                <w:i/>
                <w:iCs/>
                <w:sz w:val="20"/>
                <w:szCs w:val="20"/>
                <w:rtl/>
                <w:lang w:bidi="ar-DZ"/>
              </w:rPr>
              <w:t xml:space="preserve">   </w:t>
            </w:r>
            <w:r w:rsidRPr="00B97289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object w:dxaOrig="1320" w:dyaOrig="360">
                <v:shape id="_x0000_i1074" type="#_x0000_t75" style="width:68.25pt;height:15.75pt" o:ole="">
                  <v:imagedata r:id="rId76" o:title=""/>
                </v:shape>
                <o:OLEObject Type="Embed" ProgID="Equation.3" ShapeID="_x0000_i1074" DrawAspect="Content" ObjectID="_1622279708" r:id="rId77"/>
              </w:object>
            </w:r>
            <w:r>
              <w:rPr>
                <w:rFonts w:eastAsia="Times New Roman" w:hint="cs"/>
                <w:b/>
                <w:bCs/>
                <w:i/>
                <w:iCs/>
                <w:sz w:val="20"/>
                <w:szCs w:val="20"/>
                <w:rtl/>
                <w:lang w:bidi="ar-DZ"/>
              </w:rPr>
              <w:t xml:space="preserve"> </w:t>
            </w:r>
          </w:p>
          <w:p w:rsidR="0098394B" w:rsidRDefault="00AA0CD4" w:rsidP="0098394B">
            <w:pPr>
              <w:bidi/>
              <w:contextualSpacing/>
              <w:rPr>
                <w:rStyle w:val="apple-converted-space"/>
                <w:color w:val="000000"/>
              </w:rPr>
            </w:pPr>
            <w:r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>4-</w:t>
            </w:r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fldChar w:fldCharType="begin"/>
            </w:r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instrText xml:space="preserve"> </w:instrText>
            </w:r>
            <w:r w:rsidR="0098394B" w:rsidRPr="003E48FA">
              <w:rPr>
                <w:b/>
                <w:bCs/>
                <w:color w:val="000000"/>
                <w:sz w:val="20"/>
                <w:szCs w:val="20"/>
              </w:rPr>
              <w:instrText>QUOTE</w:instrText>
            </w:r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…</m:t>
              </m:r>
            </m:oMath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instrText xml:space="preserve"> </w:instrText>
            </w:r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fldChar w:fldCharType="separate"/>
            </w:r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fldChar w:fldCharType="end"/>
            </w:r>
            <w:r w:rsidR="0098394B" w:rsidRPr="003E48FA">
              <w:rPr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98394B" w:rsidRPr="007C11EB">
              <w:rPr>
                <w:color w:val="000000"/>
                <w:rtl/>
                <w:lang w:bidi="ar-DZ"/>
              </w:rPr>
              <w:fldChar w:fldCharType="begin"/>
            </w:r>
            <w:r w:rsidR="0098394B" w:rsidRPr="007C11EB">
              <w:rPr>
                <w:color w:val="000000"/>
                <w:rtl/>
                <w:lang w:bidi="ar-DZ"/>
              </w:rPr>
              <w:instrText xml:space="preserve"> </w:instrText>
            </w:r>
            <w:r w:rsidR="0098394B" w:rsidRPr="007C11EB">
              <w:rPr>
                <w:color w:val="000000"/>
                <w:lang w:bidi="ar-DZ"/>
              </w:rPr>
              <w:instrText>QUOTE</w:instrText>
            </w:r>
            <w:r w:rsidR="0098394B" w:rsidRPr="007C11EB">
              <w:rPr>
                <w:color w:val="00000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B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…</m:t>
              </m:r>
            </m:oMath>
            <w:r w:rsidR="0098394B" w:rsidRPr="007C11EB">
              <w:rPr>
                <w:color w:val="000000"/>
                <w:rtl/>
                <w:lang w:bidi="ar-DZ"/>
              </w:rPr>
              <w:instrText xml:space="preserve"> </w:instrText>
            </w:r>
            <w:r w:rsidR="0098394B" w:rsidRPr="007C11EB">
              <w:rPr>
                <w:color w:val="000000"/>
                <w:rtl/>
                <w:lang w:bidi="ar-DZ"/>
              </w:rPr>
              <w:fldChar w:fldCharType="separate"/>
            </w:r>
            <w:r w:rsidR="0098394B" w:rsidRPr="007C11EB">
              <w:rPr>
                <w:color w:val="000000"/>
                <w:rtl/>
                <w:lang w:bidi="ar-DZ"/>
              </w:rPr>
              <w:fldChar w:fldCharType="end"/>
            </w:r>
            <w:r w:rsidR="0098394B">
              <w:rPr>
                <w:i/>
                <w:color w:val="000000"/>
                <w:rtl/>
                <w:lang w:bidi="ar-DZ"/>
              </w:rPr>
              <w:t xml:space="preserve"> </w:t>
            </w:r>
            <w:r w:rsidR="0098394B" w:rsidRPr="0029020C">
              <w:rPr>
                <w:color w:val="000000"/>
                <w:rtl/>
              </w:rPr>
              <w:t xml:space="preserve">أثبت </w:t>
            </w:r>
            <w:proofErr w:type="gramStart"/>
            <w:r w:rsidR="0098394B" w:rsidRPr="0029020C">
              <w:rPr>
                <w:color w:val="000000"/>
                <w:rtl/>
              </w:rPr>
              <w:t>أن</w:t>
            </w:r>
            <w:r w:rsidR="0098394B" w:rsidRPr="0029020C">
              <w:rPr>
                <w:rStyle w:val="apple-converted-space"/>
                <w:rFonts w:hint="cs"/>
                <w:color w:val="000000"/>
                <w:rtl/>
              </w:rPr>
              <w:t xml:space="preserve">  </w:t>
            </w:r>
            <w:r w:rsidR="0098394B" w:rsidRPr="0029020C">
              <w:rPr>
                <w:rFonts w:hint="cs"/>
                <w:rtl/>
                <w:lang w:bidi="ar-DZ"/>
              </w:rPr>
              <w:t>:</w:t>
            </w:r>
            <w:proofErr w:type="gramEnd"/>
            <w:r w:rsidR="0098394B" w:rsidRPr="0029020C">
              <w:rPr>
                <w:rFonts w:hint="cs"/>
                <w:rtl/>
                <w:lang w:bidi="ar-DZ"/>
              </w:rPr>
              <w:t xml:space="preserve">     </w:t>
            </w:r>
            <w:r w:rsidR="0098394B" w:rsidRPr="00B97289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object w:dxaOrig="2439" w:dyaOrig="360">
                <v:shape id="_x0000_i1075" type="#_x0000_t75" style="width:125.25pt;height:15.75pt" o:ole="">
                  <v:imagedata r:id="rId78" o:title=""/>
                </v:shape>
                <o:OLEObject Type="Embed" ProgID="Equation.3" ShapeID="_x0000_i1075" DrawAspect="Content" ObjectID="_1622279709" r:id="rId79"/>
              </w:object>
            </w:r>
            <w:r w:rsidR="0098394B" w:rsidRPr="007C11EB">
              <w:rPr>
                <w:rStyle w:val="apple-converted-space"/>
                <w:color w:val="000000"/>
                <w:rtl/>
              </w:rPr>
              <w:fldChar w:fldCharType="begin"/>
            </w:r>
            <w:r w:rsidR="0098394B" w:rsidRPr="007C11EB">
              <w:rPr>
                <w:rStyle w:val="apple-converted-space"/>
                <w:color w:val="000000"/>
                <w:rtl/>
              </w:rPr>
              <w:instrText xml:space="preserve"> </w:instrText>
            </w:r>
            <w:r w:rsidR="0098394B" w:rsidRPr="007C11EB">
              <w:rPr>
                <w:rStyle w:val="apple-converted-space"/>
                <w:color w:val="000000"/>
              </w:rPr>
              <w:instrText>QUOTE</w:instrText>
            </w:r>
            <w:r w:rsidR="0098394B" w:rsidRPr="007C11EB">
              <w:rPr>
                <w:rStyle w:val="apple-converted-space"/>
                <w:color w:val="00000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BN</m:t>
                  </m:r>
                </m:e>
              </m:acc>
              <m: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MA</m:t>
                  </m:r>
                </m:e>
              </m:acc>
              <m:r>
                <w:rPr>
                  <w:rFonts w:ascii="Cambria Math" w:hAns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/>
                      <w:lang w:bidi="ar-DZ"/>
                    </w:rPr>
                    <m:t>0</m:t>
                  </m:r>
                </m:e>
              </m:acc>
            </m:oMath>
            <w:r w:rsidR="0098394B" w:rsidRPr="007C11EB">
              <w:rPr>
                <w:rStyle w:val="apple-converted-space"/>
                <w:color w:val="000000"/>
                <w:rtl/>
              </w:rPr>
              <w:instrText xml:space="preserve"> </w:instrText>
            </w:r>
            <w:r w:rsidR="0098394B" w:rsidRPr="007C11EB">
              <w:rPr>
                <w:rStyle w:val="apple-converted-space"/>
                <w:color w:val="000000"/>
                <w:rtl/>
              </w:rPr>
              <w:fldChar w:fldCharType="separate"/>
            </w:r>
            <w:r w:rsidR="0098394B" w:rsidRPr="007C11EB">
              <w:rPr>
                <w:rStyle w:val="apple-converted-space"/>
                <w:color w:val="000000"/>
                <w:rtl/>
              </w:rPr>
              <w:fldChar w:fldCharType="end"/>
            </w:r>
            <w:r w:rsidR="0098394B" w:rsidRPr="0029020C">
              <w:rPr>
                <w:rStyle w:val="apple-converted-space"/>
                <w:rFonts w:hint="cs"/>
                <w:color w:val="000000"/>
                <w:rtl/>
              </w:rPr>
              <w:t xml:space="preserve">   </w:t>
            </w:r>
            <w:r w:rsidR="0098394B" w:rsidRPr="0029020C">
              <w:rPr>
                <w:rStyle w:val="apple-converted-space"/>
                <w:color w:val="000000"/>
                <w:rtl/>
              </w:rPr>
              <w:t> </w:t>
            </w:r>
          </w:p>
          <w:p w:rsidR="0098394B" w:rsidRDefault="0098394B" w:rsidP="0098394B">
            <w:pPr>
              <w:bidi/>
              <w:rPr>
                <w:b/>
                <w:bCs/>
                <w:sz w:val="20"/>
                <w:szCs w:val="2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19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</w:p>
          <w:p w:rsidR="0098394B" w:rsidRPr="004327D6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b/>
                <w:bCs/>
                <w:sz w:val="20"/>
                <w:szCs w:val="20"/>
                <w:lang w:bidi="ar-DZ"/>
              </w:rPr>
              <w:t>ABC</w:t>
            </w:r>
            <w:r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مثلث حيث :  </w:t>
            </w:r>
            <w:r w:rsidRPr="004327D6">
              <w:rPr>
                <w:b/>
                <w:bCs/>
                <w:position w:val="-10"/>
                <w:sz w:val="20"/>
                <w:szCs w:val="20"/>
                <w:lang w:bidi="ar-DZ"/>
              </w:rPr>
              <w:object w:dxaOrig="4780" w:dyaOrig="320">
                <v:shape id="_x0000_i1076" type="#_x0000_t75" style="width:177pt;height:15.75pt" o:ole="">
                  <v:imagedata r:id="rId80" o:title=""/>
                </v:shape>
                <o:OLEObject Type="Embed" ProgID="Equation.DSMT4" ShapeID="_x0000_i1076" DrawAspect="Content" ObjectID="_1622279710" r:id="rId81"/>
              </w:object>
            </w:r>
            <w:r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.</w:t>
            </w:r>
          </w:p>
          <w:p w:rsidR="0098394B" w:rsidRPr="004327D6" w:rsidRDefault="00AA0CD4" w:rsidP="00AA0CD4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بين أن المثلث</w:t>
            </w:r>
            <w:r w:rsidR="0098394B">
              <w:rPr>
                <w:b/>
                <w:bCs/>
                <w:sz w:val="20"/>
                <w:szCs w:val="20"/>
                <w:lang w:bidi="ar-DZ"/>
              </w:rPr>
              <w:t xml:space="preserve">ABC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proofErr w:type="gramStart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قائم  .</w:t>
            </w:r>
            <w:proofErr w:type="gramEnd"/>
          </w:p>
          <w:p w:rsidR="0098394B" w:rsidRPr="004327D6" w:rsidRDefault="00AA0CD4" w:rsidP="00AA0CD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2-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أنشئ النقطة </w:t>
            </w:r>
            <w:r w:rsidR="0098394B" w:rsidRPr="004327D6">
              <w:rPr>
                <w:b/>
                <w:bCs/>
                <w:sz w:val="20"/>
                <w:szCs w:val="20"/>
                <w:lang w:bidi="ar-DZ"/>
              </w:rPr>
              <w:t>M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حيث :</w:t>
            </w:r>
            <w:proofErr w:type="gramEnd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98394B" w:rsidRPr="004327D6">
              <w:rPr>
                <w:b/>
                <w:bCs/>
                <w:position w:val="-10"/>
                <w:sz w:val="20"/>
                <w:szCs w:val="20"/>
                <w:lang w:bidi="ar-DZ"/>
              </w:rPr>
              <w:object w:dxaOrig="1740" w:dyaOrig="380">
                <v:shape id="_x0000_i1077" type="#_x0000_t75" style="width:78pt;height:17.25pt" o:ole="">
                  <v:imagedata r:id="rId82" o:title=""/>
                </v:shape>
                <o:OLEObject Type="Embed" ProgID="Equation.DSMT4" ShapeID="_x0000_i1077" DrawAspect="Content" ObjectID="_1622279711" r:id="rId83"/>
              </w:objec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.</w:t>
            </w:r>
          </w:p>
          <w:p w:rsidR="0098394B" w:rsidRPr="004327D6" w:rsidRDefault="00AA0CD4" w:rsidP="00AA0CD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3-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ماهي طبيعة </w:t>
            </w:r>
            <w:proofErr w:type="gramStart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الرباعي :</w:t>
            </w:r>
            <w:proofErr w:type="gramEnd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98394B">
              <w:rPr>
                <w:b/>
                <w:bCs/>
                <w:sz w:val="20"/>
                <w:szCs w:val="20"/>
                <w:lang w:bidi="ar-DZ"/>
              </w:rPr>
              <w:t>ABMC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؟ </w:t>
            </w:r>
            <w:proofErr w:type="gramStart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علل .</w:t>
            </w:r>
            <w:proofErr w:type="gramEnd"/>
          </w:p>
          <w:p w:rsidR="0098394B" w:rsidRPr="004327D6" w:rsidRDefault="00AA0CD4" w:rsidP="00AA0CD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4-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أنشئ النقطة </w:t>
            </w:r>
            <w:r w:rsidR="0098394B" w:rsidRPr="004327D6">
              <w:rPr>
                <w:b/>
                <w:bCs/>
                <w:sz w:val="20"/>
                <w:szCs w:val="20"/>
                <w:lang w:bidi="ar-DZ"/>
              </w:rPr>
              <w:t>D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صورة </w:t>
            </w:r>
            <w:r w:rsidR="0098394B" w:rsidRPr="004327D6">
              <w:rPr>
                <w:b/>
                <w:bCs/>
                <w:sz w:val="20"/>
                <w:szCs w:val="20"/>
                <w:lang w:bidi="ar-DZ"/>
              </w:rPr>
              <w:t>M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بالإنسحاب</w:t>
            </w:r>
            <w:proofErr w:type="spellEnd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الذي شعاعه </w:t>
            </w:r>
            <w:r w:rsidR="0098394B" w:rsidRPr="004327D6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440" w:dyaOrig="340">
                <v:shape id="_x0000_i1078" type="#_x0000_t75" style="width:21.75pt;height:16.5pt" o:ole="">
                  <v:imagedata r:id="rId84" o:title=""/>
                </v:shape>
                <o:OLEObject Type="Embed" ProgID="Equation.DSMT4" ShapeID="_x0000_i1078" DrawAspect="Content" ObjectID="_1622279712" r:id="rId85"/>
              </w:objec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.</w:t>
            </w:r>
          </w:p>
          <w:p w:rsidR="0098394B" w:rsidRDefault="00AA0CD4" w:rsidP="00AA0CD4">
            <w:pPr>
              <w:bidi/>
              <w:rPr>
                <w:b/>
                <w:bCs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5</w:t>
            </w:r>
            <w:proofErr w:type="gramStart"/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-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بين</w:t>
            </w:r>
            <w:proofErr w:type="gramEnd"/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أن النقطة</w:t>
            </w:r>
            <w:r w:rsidR="0098394B" w:rsidRPr="004327D6">
              <w:rPr>
                <w:b/>
                <w:bCs/>
                <w:sz w:val="20"/>
                <w:szCs w:val="20"/>
                <w:lang w:bidi="ar-DZ"/>
              </w:rPr>
              <w:t xml:space="preserve">C </w:t>
            </w:r>
            <w:r w:rsidR="0098394B" w:rsidRPr="004327D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منتصف القطعة </w:t>
            </w:r>
            <w:r w:rsidR="0098394B" w:rsidRPr="004327D6">
              <w:rPr>
                <w:b/>
                <w:bCs/>
                <w:position w:val="-14"/>
                <w:sz w:val="20"/>
                <w:szCs w:val="20"/>
                <w:lang w:bidi="ar-DZ"/>
              </w:rPr>
              <w:object w:dxaOrig="600" w:dyaOrig="400">
                <v:shape id="_x0000_i1079" type="#_x0000_t75" style="width:25.5pt;height:17.25pt" o:ole="">
                  <v:imagedata r:id="rId86" o:title=""/>
                </v:shape>
                <o:OLEObject Type="Embed" ProgID="Equation.DSMT4" ShapeID="_x0000_i1079" DrawAspect="Content" ObjectID="_1622279713" r:id="rId87"/>
              </w:object>
            </w:r>
            <w:r w:rsidR="0098394B" w:rsidRPr="00243048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98394B" w:rsidRDefault="0098394B" w:rsidP="0098394B">
            <w:pPr>
              <w:bidi/>
              <w:rPr>
                <w:b/>
                <w:bCs/>
                <w:sz w:val="20"/>
                <w:szCs w:val="2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20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</w:p>
          <w:p w:rsidR="0098394B" w:rsidRPr="00BD0BC0" w:rsidRDefault="0098394B" w:rsidP="0098394B">
            <w:pPr>
              <w:widowControl w:val="0"/>
              <w:bidi/>
              <w:rPr>
                <w:b/>
                <w:bCs/>
                <w:noProof/>
                <w:sz w:val="20"/>
                <w:szCs w:val="20"/>
              </w:rPr>
            </w:pPr>
            <w:r w:rsidRPr="00BD0BC0">
              <w:rPr>
                <w:b/>
                <w:bCs/>
                <w:noProof/>
                <w:sz w:val="20"/>
                <w:szCs w:val="20"/>
              </w:rPr>
              <w:t>ABC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مثلث قائم في </w:t>
            </w:r>
            <w:r w:rsidRPr="00BD0BC0">
              <w:rPr>
                <w:b/>
                <w:bCs/>
                <w:noProof/>
                <w:sz w:val="20"/>
                <w:szCs w:val="20"/>
              </w:rPr>
              <w:t>A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 حيث : </w:t>
            </w:r>
            <w:r w:rsidRPr="00BD0BC0">
              <w:rPr>
                <w:b/>
                <w:bCs/>
                <w:noProof/>
                <w:position w:val="-6"/>
                <w:sz w:val="20"/>
                <w:szCs w:val="20"/>
              </w:rPr>
              <w:object w:dxaOrig="820" w:dyaOrig="340">
                <v:shape id="_x0000_i1080" type="#_x0000_t75" style="width:41.25pt;height:17.25pt" o:ole="">
                  <v:imagedata r:id="rId88" o:title=""/>
                </v:shape>
                <o:OLEObject Type="Embed" ProgID="Equation.3" ShapeID="_x0000_i1080" DrawAspect="Content" ObjectID="_1622279714" r:id="rId89"/>
              </w:objec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   و </w:t>
            </w:r>
            <w:r w:rsidRPr="00BD0BC0">
              <w:rPr>
                <w:b/>
                <w:bCs/>
                <w:noProof/>
                <w:sz w:val="20"/>
                <w:szCs w:val="20"/>
              </w:rPr>
              <w:t xml:space="preserve">AB = 3cm </w:t>
            </w:r>
          </w:p>
          <w:p w:rsidR="00AA0CD4" w:rsidRDefault="0098394B" w:rsidP="00AA0CD4">
            <w:pPr>
              <w:widowControl w:val="0"/>
              <w:bidi/>
              <w:rPr>
                <w:rFonts w:hint="cs"/>
                <w:b/>
                <w:bCs/>
                <w:noProof/>
                <w:sz w:val="20"/>
                <w:szCs w:val="20"/>
                <w:rtl/>
                <w:lang w:bidi="ar-DZ"/>
              </w:rPr>
            </w:pP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Pr="00BD0BC0">
              <w:rPr>
                <w:b/>
                <w:bCs/>
                <w:noProof/>
                <w:sz w:val="20"/>
                <w:szCs w:val="20"/>
                <w:rtl/>
              </w:rPr>
              <w:t>1–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 أنشئ هذا المثلث ثم أحسب </w:t>
            </w:r>
            <w:r w:rsidRPr="00BD0BC0">
              <w:rPr>
                <w:b/>
                <w:bCs/>
                <w:noProof/>
                <w:sz w:val="20"/>
                <w:szCs w:val="20"/>
              </w:rPr>
              <w:t>BC</w:t>
            </w:r>
          </w:p>
          <w:p w:rsidR="0098394B" w:rsidRPr="00BD0BC0" w:rsidRDefault="0098394B" w:rsidP="00AA0CD4">
            <w:pPr>
              <w:widowControl w:val="0"/>
              <w:bidi/>
              <w:rPr>
                <w:b/>
                <w:bCs/>
                <w:noProof/>
                <w:sz w:val="20"/>
                <w:szCs w:val="20"/>
                <w:rtl/>
              </w:rPr>
            </w:pP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2 </w:t>
            </w:r>
            <w:r w:rsidRPr="00BD0BC0">
              <w:rPr>
                <w:b/>
                <w:bCs/>
                <w:noProof/>
                <w:sz w:val="20"/>
                <w:szCs w:val="20"/>
                <w:rtl/>
              </w:rPr>
              <w:t>–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أنشئ النقطة </w:t>
            </w:r>
            <w:r w:rsidRPr="00BD0BC0">
              <w:rPr>
                <w:b/>
                <w:bCs/>
                <w:noProof/>
                <w:sz w:val="20"/>
                <w:szCs w:val="20"/>
              </w:rPr>
              <w:t>M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حيث : </w:t>
            </w:r>
            <w:r w:rsidRPr="00BD0BC0">
              <w:rPr>
                <w:b/>
                <w:bCs/>
                <w:noProof/>
                <w:position w:val="-6"/>
                <w:sz w:val="20"/>
                <w:szCs w:val="20"/>
              </w:rPr>
              <w:object w:dxaOrig="1620" w:dyaOrig="360">
                <v:shape id="_x0000_i1081" type="#_x0000_t75" style="width:81pt;height:18pt" o:ole="">
                  <v:imagedata r:id="rId90" o:title=""/>
                </v:shape>
                <o:OLEObject Type="Embed" ProgID="Equation.3" ShapeID="_x0000_i1081" DrawAspect="Content" ObjectID="_1622279715" r:id="rId91"/>
              </w:object>
            </w:r>
          </w:p>
          <w:p w:rsidR="00AA0CD4" w:rsidRDefault="0098394B" w:rsidP="00AA0CD4">
            <w:pPr>
              <w:widowControl w:val="0"/>
              <w:bidi/>
              <w:rPr>
                <w:rFonts w:hint="cs"/>
                <w:b/>
                <w:bCs/>
                <w:noProof/>
                <w:sz w:val="20"/>
                <w:szCs w:val="20"/>
                <w:rtl/>
              </w:rPr>
            </w:pP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       * بين أن الرباعي </w:t>
            </w:r>
            <w:r w:rsidRPr="00BD0BC0">
              <w:rPr>
                <w:b/>
                <w:bCs/>
                <w:noProof/>
                <w:sz w:val="20"/>
                <w:szCs w:val="20"/>
              </w:rPr>
              <w:t>ABMC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مستطيل </w:t>
            </w:r>
            <w:r w:rsidRPr="00BD0BC0">
              <w:rPr>
                <w:b/>
                <w:bCs/>
                <w:noProof/>
                <w:sz w:val="20"/>
                <w:szCs w:val="20"/>
              </w:rPr>
              <w:t xml:space="preserve"> .</w:t>
            </w:r>
          </w:p>
          <w:p w:rsidR="0098394B" w:rsidRPr="00BD0BC0" w:rsidRDefault="0098394B" w:rsidP="00AA0CD4">
            <w:pPr>
              <w:widowControl w:val="0"/>
              <w:bidi/>
              <w:rPr>
                <w:b/>
                <w:bCs/>
                <w:noProof/>
                <w:sz w:val="20"/>
                <w:szCs w:val="20"/>
                <w:rtl/>
              </w:rPr>
            </w:pP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Pr="00BD0BC0">
              <w:rPr>
                <w:b/>
                <w:bCs/>
                <w:noProof/>
                <w:sz w:val="20"/>
                <w:szCs w:val="20"/>
                <w:rtl/>
              </w:rPr>
              <w:t>3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Pr="00BD0BC0">
              <w:rPr>
                <w:b/>
                <w:bCs/>
                <w:noProof/>
                <w:sz w:val="20"/>
                <w:szCs w:val="20"/>
                <w:rtl/>
              </w:rPr>
              <w:t>–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أنشئ النقطة </w:t>
            </w:r>
            <w:r w:rsidRPr="00BD0BC0">
              <w:rPr>
                <w:b/>
                <w:bCs/>
                <w:noProof/>
                <w:sz w:val="20"/>
                <w:szCs w:val="20"/>
              </w:rPr>
              <w:t>N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حيث:  </w:t>
            </w:r>
            <w:r w:rsidRPr="00BD0BC0">
              <w:rPr>
                <w:b/>
                <w:bCs/>
                <w:noProof/>
                <w:position w:val="-6"/>
                <w:sz w:val="20"/>
                <w:szCs w:val="20"/>
              </w:rPr>
              <w:object w:dxaOrig="980" w:dyaOrig="360">
                <v:shape id="_x0000_i1082" type="#_x0000_t75" style="width:48.75pt;height:18pt" o:ole="">
                  <v:imagedata r:id="rId92" o:title=""/>
                </v:shape>
                <o:OLEObject Type="Embed" ProgID="Equation.3" ShapeID="_x0000_i1082" DrawAspect="Content" ObjectID="_1622279716" r:id="rId93"/>
              </w:object>
            </w:r>
          </w:p>
          <w:p w:rsidR="0098394B" w:rsidRPr="00BD0BC0" w:rsidRDefault="0098394B" w:rsidP="00AA0CD4">
            <w:pPr>
              <w:widowControl w:val="0"/>
              <w:bidi/>
              <w:rPr>
                <w:rFonts w:hint="cs"/>
                <w:b/>
                <w:bCs/>
                <w:noProof/>
                <w:sz w:val="20"/>
                <w:szCs w:val="20"/>
                <w:rtl/>
              </w:rPr>
            </w:pP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        *بين أن المثلث </w:t>
            </w:r>
            <w:r w:rsidRPr="00BD0BC0">
              <w:rPr>
                <w:b/>
                <w:bCs/>
                <w:noProof/>
                <w:sz w:val="20"/>
                <w:szCs w:val="20"/>
              </w:rPr>
              <w:t>BCN</w:t>
            </w:r>
            <w:r w:rsidRPr="00BD0BC0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 متساوي الساقين</w:t>
            </w:r>
          </w:p>
          <w:p w:rsidR="000F0E92" w:rsidRDefault="000F0E92" w:rsidP="00830B6D">
            <w:pPr>
              <w:bidi/>
              <w:rPr>
                <w:b/>
                <w:bCs/>
                <w:sz w:val="20"/>
                <w:szCs w:val="2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830B6D">
              <w:rPr>
                <w:b/>
                <w:bCs/>
                <w:color w:val="FF0000"/>
                <w:u w:val="double"/>
              </w:rPr>
              <w:t>21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</w:p>
          <w:p w:rsidR="001F2B63" w:rsidRPr="001F2B63" w:rsidRDefault="001F2B63" w:rsidP="001F2B63">
            <w:pPr>
              <w:bidi/>
              <w:outlineLvl w:val="0"/>
              <w:rPr>
                <w:rFonts w:ascii="Calibri" w:eastAsia="Calibri" w:hAnsi="Calibri" w:cs="Arial"/>
                <w:b/>
                <w:bCs/>
                <w:sz w:val="20"/>
                <w:szCs w:val="20"/>
              </w:rPr>
            </w:pPr>
            <w:r w:rsidRPr="001F2B63">
              <w:rPr>
                <w:rFonts w:eastAsia="Calibri"/>
                <w:sz w:val="20"/>
                <w:szCs w:val="20"/>
              </w:rPr>
              <w:t>AIG</w:t>
            </w:r>
            <w:r w:rsidRPr="00D24255">
              <w:rPr>
                <w:rFonts w:ascii="Calibri" w:eastAsia="Calibri" w:hAnsi="Calibri" w:cs="Arial" w:hint="cs"/>
                <w:rtl/>
              </w:rPr>
              <w:t xml:space="preserve"> </w:t>
            </w: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 xml:space="preserve">مثلث. أنشئ النقطتين </w:t>
            </w:r>
            <w:r w:rsidRPr="001F2B63">
              <w:rPr>
                <w:rFonts w:ascii="Calibri" w:eastAsia="Calibri" w:hAnsi="Calibri" w:cs="Arial"/>
                <w:b/>
                <w:bCs/>
                <w:sz w:val="20"/>
                <w:szCs w:val="20"/>
              </w:rPr>
              <w:t>F</w:t>
            </w: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 xml:space="preserve"> و</w:t>
            </w:r>
            <w:r w:rsidRPr="001F2B63">
              <w:rPr>
                <w:rFonts w:ascii="Calibri" w:eastAsia="Calibri" w:hAnsi="Calibri" w:cs="Arial"/>
                <w:b/>
                <w:bCs/>
                <w:sz w:val="20"/>
                <w:szCs w:val="20"/>
              </w:rPr>
              <w:t>H</w:t>
            </w: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 xml:space="preserve"> بحيث يكون:</w:t>
            </w:r>
            <w:r w:rsidR="00775971" w:rsidRPr="001F2B63">
              <w:rPr>
                <w:rFonts w:ascii="Calibri" w:eastAsia="Calibri" w:hAnsi="Calibri" w:cs="Arial"/>
                <w:b/>
                <w:bCs/>
                <w:position w:val="-6"/>
                <w:sz w:val="20"/>
                <w:szCs w:val="20"/>
              </w:rPr>
              <w:object w:dxaOrig="1020" w:dyaOrig="360">
                <v:shape id="_x0000_i1083" type="#_x0000_t75" style="width:39.75pt;height:18pt" o:ole="">
                  <v:imagedata r:id="rId94" o:title=""/>
                </v:shape>
                <o:OLEObject Type="Embed" ProgID="Equation.3" ShapeID="_x0000_i1083" DrawAspect="Content" ObjectID="_1622279717" r:id="rId95"/>
              </w:object>
            </w:r>
            <w:r>
              <w:rPr>
                <w:rFonts w:ascii="Calibri" w:eastAsia="Calibri" w:hAnsi="Calibri" w:cs="Arial"/>
                <w:b/>
                <w:bCs/>
                <w:sz w:val="20"/>
                <w:szCs w:val="20"/>
              </w:rPr>
              <w:t xml:space="preserve"> </w:t>
            </w:r>
            <w:r w:rsidRPr="001F2B63">
              <w:rPr>
                <w:b/>
                <w:bCs/>
                <w:sz w:val="20"/>
                <w:szCs w:val="20"/>
              </w:rPr>
              <w:t xml:space="preserve"> </w:t>
            </w:r>
            <w:r w:rsidRPr="001F2B63">
              <w:rPr>
                <w:rFonts w:ascii="Calibri" w:eastAsia="Calibri" w:hAnsi="Calibri" w:cs="Arial"/>
                <w:b/>
                <w:bCs/>
                <w:sz w:val="20"/>
                <w:szCs w:val="20"/>
              </w:rPr>
              <w:t xml:space="preserve"> </w:t>
            </w: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 xml:space="preserve">و </w:t>
            </w:r>
            <w:r w:rsidRPr="001F2B63">
              <w:rPr>
                <w:b/>
                <w:bCs/>
                <w:sz w:val="20"/>
                <w:szCs w:val="20"/>
              </w:rPr>
              <w:t xml:space="preserve"> </w:t>
            </w:r>
            <w:r w:rsidR="00784AF1" w:rsidRPr="001F2B63">
              <w:rPr>
                <w:rFonts w:ascii="Calibri" w:eastAsia="Calibri" w:hAnsi="Calibri" w:cs="Arial"/>
                <w:b/>
                <w:bCs/>
                <w:position w:val="-4"/>
                <w:sz w:val="20"/>
                <w:szCs w:val="20"/>
              </w:rPr>
              <w:object w:dxaOrig="840" w:dyaOrig="340">
                <v:shape id="_x0000_i1187" type="#_x0000_t75" style="width:36pt;height:17.25pt" o:ole="">
                  <v:imagedata r:id="rId96" o:title=""/>
                </v:shape>
                <o:OLEObject Type="Embed" ProgID="Equation.3" ShapeID="_x0000_i1187" DrawAspect="Content" ObjectID="_1622279718" r:id="rId97"/>
              </w:object>
            </w:r>
          </w:p>
          <w:p w:rsidR="001F2B63" w:rsidRPr="001F2B63" w:rsidRDefault="001F2B63" w:rsidP="001F2B63">
            <w:pPr>
              <w:tabs>
                <w:tab w:val="left" w:pos="1215"/>
              </w:tabs>
              <w:bidi/>
              <w:rPr>
                <w:rFonts w:ascii="Calibri" w:eastAsia="Calibri" w:hAnsi="Calibri" w:cs="Arial"/>
                <w:b/>
                <w:bCs/>
                <w:sz w:val="20"/>
                <w:szCs w:val="20"/>
                <w:rtl/>
              </w:rPr>
            </w:pP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 xml:space="preserve">- برهن على أن </w:t>
            </w:r>
            <w:proofErr w:type="gramStart"/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>المستقيمين(</w:t>
            </w:r>
            <w:proofErr w:type="gramEnd"/>
            <w:r w:rsidRPr="001F2B63">
              <w:rPr>
                <w:rFonts w:ascii="Calibri" w:eastAsia="Calibri" w:hAnsi="Calibri" w:cs="Arial"/>
                <w:b/>
                <w:bCs/>
                <w:sz w:val="20"/>
                <w:szCs w:val="20"/>
              </w:rPr>
              <w:t>IG</w:t>
            </w: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>) و(</w:t>
            </w:r>
            <w:r w:rsidRPr="001F2B63">
              <w:rPr>
                <w:rFonts w:ascii="Calibri" w:eastAsia="Calibri" w:hAnsi="Calibri" w:cs="Arial"/>
                <w:b/>
                <w:bCs/>
                <w:sz w:val="20"/>
                <w:szCs w:val="20"/>
              </w:rPr>
              <w:t>AH</w:t>
            </w:r>
            <w:r w:rsidRPr="001F2B63">
              <w:rPr>
                <w:rFonts w:ascii="Calibri" w:eastAsia="Calibri" w:hAnsi="Calibri" w:cs="Arial" w:hint="cs"/>
                <w:b/>
                <w:bCs/>
                <w:sz w:val="20"/>
                <w:szCs w:val="20"/>
                <w:rtl/>
              </w:rPr>
              <w:t>) متوازيان</w:t>
            </w:r>
          </w:p>
          <w:p w:rsidR="0098394B" w:rsidRPr="00BF6AF9" w:rsidRDefault="00D46358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98394B">
              <w:rPr>
                <w:rFonts w:hint="cs"/>
                <w:b/>
                <w:bCs/>
                <w:color w:val="FF0000"/>
                <w:u w:val="double"/>
                <w:rtl/>
              </w:rPr>
              <w:t>22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  <w:r w:rsidR="0098394B" w:rsidRPr="00BF6AF9">
              <w:rPr>
                <w:b/>
                <w:bCs/>
                <w:sz w:val="20"/>
                <w:szCs w:val="20"/>
                <w:lang w:bidi="ar-EG"/>
              </w:rPr>
              <w:t>MAT</w:t>
            </w:r>
            <w:r w:rsidR="0098394B" w:rsidRPr="00BF6AF9">
              <w:rPr>
                <w:b/>
                <w:bCs/>
                <w:sz w:val="20"/>
                <w:szCs w:val="20"/>
                <w:rtl/>
                <w:lang w:bidi="ar-DZ"/>
              </w:rPr>
              <w:t xml:space="preserve">  مثلث </w:t>
            </w:r>
          </w:p>
          <w:p w:rsidR="001F2B63" w:rsidRPr="00BF6AF9" w:rsidRDefault="001F2B63" w:rsidP="001F2B63">
            <w:pPr>
              <w:bidi/>
              <w:rPr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Pr="00BF6AF9">
              <w:rPr>
                <w:b/>
                <w:bCs/>
                <w:sz w:val="20"/>
                <w:szCs w:val="20"/>
                <w:rtl/>
                <w:lang w:bidi="ar-DZ"/>
              </w:rPr>
              <w:t>أنشئ النقط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تين</w:t>
            </w:r>
            <w:r w:rsidRPr="00BF6AF9">
              <w:rPr>
                <w:rtl/>
                <w:lang w:bidi="ar-DZ"/>
              </w:rPr>
              <w:t xml:space="preserve"> </w:t>
            </w:r>
            <w:r w:rsidRPr="004327D6">
              <w:rPr>
                <w:b/>
                <w:bCs/>
                <w:sz w:val="20"/>
                <w:szCs w:val="20"/>
                <w:lang w:bidi="ar-DZ"/>
              </w:rPr>
              <w:t>I</w:t>
            </w:r>
            <w:r w:rsidRPr="00BF6AF9">
              <w:rPr>
                <w:rtl/>
                <w:lang w:bidi="ar-DZ"/>
              </w:rPr>
              <w:t xml:space="preserve"> </w:t>
            </w:r>
            <w:r w:rsidRPr="00BF6AF9">
              <w:rPr>
                <w:rFonts w:hint="cs"/>
                <w:rtl/>
                <w:lang w:bidi="ar-DZ"/>
              </w:rPr>
              <w:t>و</w:t>
            </w:r>
            <w:r w:rsidRPr="00BF6AF9">
              <w:rPr>
                <w:rtl/>
                <w:lang w:bidi="ar-DZ"/>
              </w:rPr>
              <w:t xml:space="preserve"> </w:t>
            </w:r>
            <w:r w:rsidRPr="004327D6">
              <w:rPr>
                <w:b/>
                <w:bCs/>
                <w:sz w:val="20"/>
                <w:szCs w:val="20"/>
                <w:lang w:bidi="ar-EG"/>
              </w:rPr>
              <w:t>H</w:t>
            </w:r>
            <w:r w:rsidRPr="00BF6AF9">
              <w:rPr>
                <w:rtl/>
                <w:lang w:bidi="ar-DZ"/>
              </w:rPr>
              <w:t xml:space="preserve"> </w:t>
            </w:r>
            <w:proofErr w:type="gramStart"/>
            <w:r w:rsidRPr="00BF6AF9">
              <w:rPr>
                <w:b/>
                <w:bCs/>
                <w:sz w:val="20"/>
                <w:szCs w:val="20"/>
                <w:rtl/>
                <w:lang w:bidi="ar-DZ"/>
              </w:rPr>
              <w:t xml:space="preserve">بحيث </w:t>
            </w:r>
            <w:r w:rsidRPr="00BF6AF9">
              <w:rPr>
                <w:b/>
                <w:bCs/>
                <w:rtl/>
                <w:lang w:bidi="ar-DZ"/>
              </w:rPr>
              <w:t xml:space="preserve"> :</w:t>
            </w:r>
            <w:proofErr w:type="gramEnd"/>
            <w:r w:rsidRPr="00BF6AF9">
              <w:rPr>
                <w:rtl/>
                <w:lang w:bidi="ar-DZ"/>
              </w:rPr>
              <w:t xml:space="preserve"> </w:t>
            </w:r>
            <w:r w:rsidRPr="00BF6AF9">
              <w:rPr>
                <w:rtl/>
              </w:rPr>
              <w:fldChar w:fldCharType="begin"/>
            </w:r>
            <w:r w:rsidRPr="00BF6AF9">
              <w:rPr>
                <w:rtl/>
              </w:rPr>
              <w:instrText xml:space="preserve"> </w:instrText>
            </w:r>
            <w:r w:rsidRPr="00BF6AF9">
              <w:instrText>QUOTE</w:instrText>
            </w:r>
            <w:r w:rsidRPr="00BF6AF9">
              <w:rPr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IM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IT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0</m:t>
                  </m:r>
                </m:e>
              </m:acc>
            </m:oMath>
            <w:r w:rsidRPr="00BF6AF9">
              <w:rPr>
                <w:rtl/>
              </w:rPr>
              <w:instrText xml:space="preserve"> </w:instrText>
            </w:r>
            <w:r w:rsidRPr="00BF6AF9">
              <w:rPr>
                <w:rtl/>
              </w:rPr>
              <w:fldChar w:fldCharType="separate"/>
            </w:r>
            <w:r w:rsidRPr="00BF6AF9">
              <w:rPr>
                <w:rtl/>
              </w:rPr>
              <w:fldChar w:fldCharType="end"/>
            </w:r>
            <w:r w:rsidRPr="00BF6AF9">
              <w:rPr>
                <w:rtl/>
              </w:rPr>
              <w:t xml:space="preserve">  </w:t>
            </w:r>
            <w:r w:rsidRPr="00BF6AF9">
              <w:rPr>
                <w:i/>
                <w:iCs/>
                <w:position w:val="-6"/>
                <w:lang w:bidi="ar-DZ"/>
              </w:rPr>
              <w:object w:dxaOrig="1240" w:dyaOrig="360">
                <v:shape id="_x0000_i1084" type="#_x0000_t75" style="width:72.75pt;height:18pt" o:ole="">
                  <v:imagedata r:id="rId98" o:title=""/>
                </v:shape>
                <o:OLEObject Type="Embed" ProgID="Equation.3" ShapeID="_x0000_i1084" DrawAspect="Content" ObjectID="_1622279719" r:id="rId99"/>
              </w:object>
            </w:r>
            <w:r w:rsidRPr="00BF6AF9">
              <w:rPr>
                <w:rtl/>
              </w:rPr>
              <w:t xml:space="preserve">     </w:t>
            </w:r>
            <w:r w:rsidRPr="00BF6AF9">
              <w:rPr>
                <w:i/>
                <w:iCs/>
                <w:position w:val="-4"/>
                <w:lang w:bidi="ar-DZ"/>
              </w:rPr>
              <w:object w:dxaOrig="840" w:dyaOrig="340">
                <v:shape id="_x0000_i1085" type="#_x0000_t75" style="width:49.5pt;height:16.5pt" o:ole="">
                  <v:imagedata r:id="rId100" o:title=""/>
                </v:shape>
                <o:OLEObject Type="Embed" ProgID="Equation.3" ShapeID="_x0000_i1085" DrawAspect="Content" ObjectID="_1622279720" r:id="rId101"/>
              </w:object>
            </w:r>
          </w:p>
          <w:p w:rsidR="001F2B63" w:rsidRDefault="001F2B63" w:rsidP="001F2B63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2- بين ان </w:t>
            </w:r>
            <w:r w:rsidRPr="00BF6AF9">
              <w:rPr>
                <w:b/>
                <w:bCs/>
                <w:i/>
                <w:iCs/>
                <w:position w:val="-4"/>
                <w:sz w:val="20"/>
                <w:szCs w:val="20"/>
                <w:lang w:bidi="ar-DZ"/>
              </w:rPr>
              <w:object w:dxaOrig="1020" w:dyaOrig="340">
                <v:shape id="_x0000_i1086" type="#_x0000_t75" style="width:54pt;height:15.75pt" o:ole="">
                  <v:imagedata r:id="rId102" o:title=""/>
                </v:shape>
                <o:OLEObject Type="Embed" ProgID="Equation.3" ShapeID="_x0000_i1086" DrawAspect="Content" ObjectID="_1622279721" r:id="rId103"/>
              </w:object>
            </w:r>
            <w:r w:rsidRPr="00BF6AF9">
              <w:rPr>
                <w:b/>
                <w:bCs/>
                <w:sz w:val="20"/>
                <w:szCs w:val="20"/>
                <w:rtl/>
                <w:lang w:bidi="ar-DZ"/>
              </w:rPr>
              <w:t xml:space="preserve">  ؟  </w:t>
            </w:r>
          </w:p>
          <w:p w:rsidR="001F2B63" w:rsidRPr="001F2B63" w:rsidRDefault="001F2B63" w:rsidP="001F2B63">
            <w:pPr>
              <w:bidi/>
              <w:rPr>
                <w:b/>
                <w:bCs/>
                <w:i/>
                <w:i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3- </w:t>
            </w:r>
            <w:r w:rsidRPr="00BF6AF9">
              <w:rPr>
                <w:b/>
                <w:bCs/>
                <w:sz w:val="20"/>
                <w:szCs w:val="20"/>
                <w:rtl/>
                <w:lang w:bidi="ar-DZ"/>
              </w:rPr>
              <w:t xml:space="preserve">أتمم </w:t>
            </w:r>
            <w:proofErr w:type="spellStart"/>
            <w:proofErr w:type="gramStart"/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مايلي</w:t>
            </w:r>
            <w:proofErr w:type="spellEnd"/>
            <w:r w:rsidRPr="00BF6AF9">
              <w:rPr>
                <w:b/>
                <w:bCs/>
                <w:sz w:val="20"/>
                <w:szCs w:val="20"/>
                <w:rtl/>
                <w:lang w:bidi="ar-DZ"/>
              </w:rPr>
              <w:t xml:space="preserve">  حسب</w:t>
            </w:r>
            <w:proofErr w:type="gramEnd"/>
            <w:r w:rsidRPr="00BF6AF9">
              <w:rPr>
                <w:b/>
                <w:bCs/>
                <w:sz w:val="20"/>
                <w:szCs w:val="20"/>
                <w:rtl/>
                <w:lang w:bidi="ar-DZ"/>
              </w:rPr>
              <w:t xml:space="preserve"> الشكل :</w:t>
            </w:r>
            <w:r w:rsidRPr="00BF6AF9">
              <w:rPr>
                <w:b/>
                <w:bCs/>
                <w:sz w:val="20"/>
                <w:szCs w:val="20"/>
                <w:rtl/>
              </w:rPr>
              <w:t xml:space="preserve">  </w:t>
            </w:r>
            <w:r w:rsidRPr="00B97289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object w:dxaOrig="1200" w:dyaOrig="360">
                <v:shape id="_x0000_i1087" type="#_x0000_t75" style="width:63.75pt;height:18pt" o:ole="">
                  <v:imagedata r:id="rId104" o:title=""/>
                </v:shape>
                <o:OLEObject Type="Embed" ProgID="Equation.3" ShapeID="_x0000_i1087" DrawAspect="Content" ObjectID="_1622279722" r:id="rId105"/>
              </w:object>
            </w:r>
            <w:r w:rsidRPr="00BF6AF9">
              <w:rPr>
                <w:b/>
                <w:bCs/>
                <w:sz w:val="20"/>
                <w:szCs w:val="20"/>
                <w:rtl/>
              </w:rPr>
              <w:t xml:space="preserve">   </w:t>
            </w:r>
            <w:r w:rsidRPr="00B97289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object w:dxaOrig="1380" w:dyaOrig="360">
                <v:shape id="_x0000_i1088" type="#_x0000_t75" style="width:71.25pt;height:17.25pt" o:ole="">
                  <v:imagedata r:id="rId106" o:title=""/>
                </v:shape>
                <o:OLEObject Type="Embed" ProgID="Equation.3" ShapeID="_x0000_i1088" DrawAspect="Content" ObjectID="_1622279723" r:id="rId107"/>
              </w:object>
            </w:r>
          </w:p>
          <w:p w:rsidR="000E18E6" w:rsidRPr="00784AF1" w:rsidRDefault="00B02A14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r w:rsidR="0098394B">
              <w:rPr>
                <w:rFonts w:hint="cs"/>
                <w:b/>
                <w:bCs/>
                <w:color w:val="FF0000"/>
                <w:u w:val="double"/>
                <w:rtl/>
              </w:rPr>
              <w:t>23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>:</w:t>
            </w:r>
            <w:r w:rsidR="0098394B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="000E18E6" w:rsidRPr="00784AF1">
              <w:rPr>
                <w:b/>
                <w:bCs/>
                <w:sz w:val="20"/>
                <w:szCs w:val="20"/>
                <w:lang w:bidi="ar-DZ"/>
              </w:rPr>
              <w:t>ABC</w:t>
            </w:r>
            <w:proofErr w:type="gramStart"/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مثلث :</w:t>
            </w:r>
            <w:proofErr w:type="gramEnd"/>
          </w:p>
          <w:p w:rsidR="000E18E6" w:rsidRPr="00784AF1" w:rsidRDefault="000D6908" w:rsidP="000D6908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عين </w:t>
            </w:r>
            <w:proofErr w:type="gramStart"/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النقط</w:t>
            </w: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تين </w:t>
            </w:r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0E18E6" w:rsidRPr="00784AF1">
              <w:rPr>
                <w:b/>
                <w:bCs/>
                <w:sz w:val="20"/>
                <w:szCs w:val="20"/>
                <w:lang w:bidi="ar-DZ"/>
              </w:rPr>
              <w:t>N</w:t>
            </w:r>
            <w:proofErr w:type="gramEnd"/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و </w: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t>H</w:t>
            </w: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بحيث:</w:t>
            </w:r>
            <w:r w:rsidR="000E18E6"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020" w:dyaOrig="360">
                <v:shape id="_x0000_i1089" type="#_x0000_t75" style="width:51pt;height:18pt" o:ole="">
                  <v:imagedata r:id="rId108" o:title=""/>
                </v:shape>
                <o:OLEObject Type="Embed" ProgID="Equation.3" ShapeID="_x0000_i1089" DrawAspect="Content" ObjectID="_1622279724" r:id="rId109"/>
              </w:object>
            </w:r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.</w:t>
            </w: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و </w:t>
            </w:r>
            <w:r w:rsidRPr="00784AF1">
              <w:rPr>
                <w:b/>
                <w:bCs/>
                <w:position w:val="-4"/>
                <w:sz w:val="20"/>
                <w:szCs w:val="20"/>
                <w:lang w:bidi="ar-DZ"/>
              </w:rPr>
              <w:t xml:space="preserve"> </w:t>
            </w:r>
            <w:r w:rsidRPr="00784AF1">
              <w:rPr>
                <w:b/>
                <w:bCs/>
                <w:position w:val="-4"/>
                <w:sz w:val="20"/>
                <w:szCs w:val="20"/>
                <w:lang w:bidi="ar-DZ"/>
              </w:rPr>
              <w:object w:dxaOrig="1140" w:dyaOrig="340">
                <v:shape id="_x0000_i1189" type="#_x0000_t75" style="width:56.25pt;height:17.25pt" o:ole="">
                  <v:imagedata r:id="rId110" o:title=""/>
                </v:shape>
                <o:OLEObject Type="Embed" ProgID="Equation.3" ShapeID="_x0000_i1189" DrawAspect="Content" ObjectID="_1622279725" r:id="rId111"/>
              </w:object>
            </w:r>
          </w:p>
          <w:p w:rsidR="00C030D8" w:rsidRPr="00F91CDD" w:rsidRDefault="000D6908" w:rsidP="00F91CDD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2- </w:t>
            </w:r>
            <w:r w:rsidR="000E18E6"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بين أن: </w:t>
            </w:r>
            <w:r w:rsidR="000E18E6"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620" w:dyaOrig="360">
                <v:shape id="_x0000_i1090" type="#_x0000_t75" style="width:81pt;height:18pt" o:ole="">
                  <v:imagedata r:id="rId112" o:title=""/>
                </v:shape>
                <o:OLEObject Type="Embed" ProgID="Equation.3" ShapeID="_x0000_i1090" DrawAspect="Content" ObjectID="_1622279726" r:id="rId113"/>
              </w:object>
            </w:r>
          </w:p>
        </w:tc>
        <w:tc>
          <w:tcPr>
            <w:tcW w:w="5295" w:type="dxa"/>
          </w:tcPr>
          <w:p w:rsidR="00AF6864" w:rsidRPr="006565AF" w:rsidRDefault="00AF6864" w:rsidP="00AF6864">
            <w:pPr>
              <w:bidi/>
              <w:rPr>
                <w:b/>
                <w:bCs/>
                <w:i/>
                <w:iCs/>
                <w:sz w:val="20"/>
                <w:szCs w:val="20"/>
                <w:rtl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lastRenderedPageBreak/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6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DD5DD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Pr="006565AF">
              <w:rPr>
                <w:b/>
                <w:bCs/>
                <w:sz w:val="20"/>
                <w:szCs w:val="20"/>
                <w:rtl/>
              </w:rPr>
              <w:t>(</w:t>
            </w:r>
            <w:r w:rsidRPr="006565AF">
              <w:rPr>
                <w:b/>
                <w:bCs/>
                <w:i/>
                <w:iCs/>
                <w:sz w:val="20"/>
                <w:szCs w:val="20"/>
                <w:rtl/>
              </w:rPr>
              <w:t>إثبات المستوى 2016)</w:t>
            </w:r>
            <w:r w:rsidRPr="006565AF">
              <w:rPr>
                <w:b/>
                <w:bCs/>
                <w:i/>
                <w:iCs/>
                <w:sz w:val="20"/>
                <w:szCs w:val="20"/>
                <w:rtl/>
              </w:rPr>
              <w:tab/>
            </w:r>
          </w:p>
          <w:p w:rsidR="00AF6864" w:rsidRPr="00AF1147" w:rsidRDefault="00AF1147" w:rsidP="00AF6864">
            <w:pPr>
              <w:pStyle w:val="Paragraphedeliste"/>
              <w:spacing w:after="0" w:line="240" w:lineRule="auto"/>
              <w:ind w:left="360" w:hanging="36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AF114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1- 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ما هي صورة النقطة 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B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بتركيب </w:t>
            </w:r>
          </w:p>
          <w:p w:rsidR="00AF6864" w:rsidRPr="00AF1147" w:rsidRDefault="00AF6864" w:rsidP="00AF6864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proofErr w:type="gramStart"/>
            <w:r w:rsidRPr="00AF1147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>انسحابين  الأول</w:t>
            </w:r>
            <w:proofErr w:type="gramEnd"/>
            <w:r w:rsidRPr="00AF1147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شعاعه </w:t>
            </w:r>
            <m:oMath>
              <m:acc>
                <m:accPr>
                  <m:chr m:val="⃗"/>
                  <m:ctrlPr>
                    <w:rPr>
                      <w:rFonts w:ascii="Cambria Math"/>
                      <w:color w:val="000000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bidi="ar-DZ"/>
                    </w:rPr>
                    <m:t>CD</m:t>
                  </m:r>
                </m:e>
              </m:acc>
            </m:oMath>
            <w:r w:rsidRPr="00AF1147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والثاني شعاعه </w:t>
            </w:r>
            <m:oMath>
              <m:acc>
                <m:accPr>
                  <m:chr m:val="⃗"/>
                  <m:ctrlPr>
                    <w:rPr>
                      <w:rFonts w:ascii="Cambria Math"/>
                      <w:color w:val="000000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bidi="ar-DZ"/>
                    </w:rPr>
                    <m:t>AD</m:t>
                  </m:r>
                </m:e>
              </m:acc>
            </m:oMath>
            <w:r w:rsidRPr="00AF1147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>؟</w:t>
            </w:r>
          </w:p>
          <w:p w:rsidR="00AF6864" w:rsidRPr="00AF1147" w:rsidRDefault="00C24744" w:rsidP="00AF6864">
            <w:pPr>
              <w:pStyle w:val="Paragraphedeliste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</w:pPr>
            <w:r w:rsidRPr="00AF1147">
              <w:rPr>
                <w:rFonts w:ascii="Wide Latin" w:hAnsi="Wide Latin" w:cs="ArialMT-Identity-H" w:hint="cs"/>
                <w:b/>
                <w:bCs/>
                <w:noProof/>
                <w:sz w:val="20"/>
                <w:szCs w:val="20"/>
                <w:rtl/>
              </w:rPr>
              <w:drawing>
                <wp:anchor distT="0" distB="0" distL="114300" distR="114300" simplePos="0" relativeHeight="251662848" behindDoc="1" locked="0" layoutInCell="1" allowOverlap="1">
                  <wp:simplePos x="0" y="0"/>
                  <wp:positionH relativeFrom="column">
                    <wp:posOffset>95250</wp:posOffset>
                  </wp:positionH>
                  <wp:positionV relativeFrom="paragraph">
                    <wp:posOffset>-549910</wp:posOffset>
                  </wp:positionV>
                  <wp:extent cx="873760" cy="612140"/>
                  <wp:effectExtent l="0" t="0" r="0" b="0"/>
                  <wp:wrapSquare wrapText="bothSides"/>
                  <wp:docPr id="356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3760" cy="61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F1147" w:rsidRPr="00AF114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2- 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ماهي صورة النقطة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N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بتركيب </w:t>
            </w:r>
            <w:proofErr w:type="gramStart"/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انسحابين ,</w:t>
            </w:r>
            <w:proofErr w:type="gramEnd"/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الأول شعاعه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bidi="ar-DZ"/>
                    </w:rPr>
                    <m:t>MA</m:t>
                  </m:r>
                </m:e>
              </m:acc>
            </m:oMath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وا</w:t>
            </w:r>
            <w:r w:rsidR="00AF6864" w:rsidRPr="00AF1147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0"/>
                <w:szCs w:val="20"/>
                <w:rtl/>
                <w:lang w:bidi="ar-DZ"/>
              </w:rPr>
              <w:t>ل</w:t>
            </w:r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ثاني شعاعه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Times New Roman" w:cs="Times New Roman"/>
                      <w:color w:val="000000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bidi="ar-DZ"/>
                    </w:rPr>
                    <m:t>BC</m:t>
                  </m:r>
                </m:e>
              </m:acc>
            </m:oMath>
            <w:r w:rsidR="00AF6864" w:rsidRPr="00AF114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؟</w:t>
            </w:r>
          </w:p>
          <w:p w:rsidR="00AF6864" w:rsidRDefault="00AF6864" w:rsidP="00AF6864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7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AF6864" w:rsidRPr="000F0E92" w:rsidRDefault="00AF6864" w:rsidP="00AF6864">
            <w:pPr>
              <w:bidi/>
              <w:ind w:left="70"/>
              <w:rPr>
                <w:rFonts w:cs="Arial"/>
                <w:b/>
                <w:bCs/>
                <w:rtl/>
                <w:lang w:bidi="ar-DZ"/>
              </w:rPr>
            </w:pPr>
            <w:r w:rsidRPr="000F0E92">
              <w:rPr>
                <w:b/>
                <w:bCs/>
                <w:sz w:val="20"/>
                <w:szCs w:val="20"/>
                <w:rtl/>
                <w:lang w:bidi="ar-DZ"/>
              </w:rPr>
              <w:t xml:space="preserve">أكمل ما </w:t>
            </w:r>
            <w:proofErr w:type="gramStart"/>
            <w:r w:rsidRPr="000F0E92">
              <w:rPr>
                <w:b/>
                <w:bCs/>
                <w:sz w:val="20"/>
                <w:szCs w:val="20"/>
                <w:rtl/>
                <w:lang w:bidi="ar-DZ"/>
              </w:rPr>
              <w:t>يلي</w:t>
            </w:r>
            <w:r w:rsidRPr="000F0E92">
              <w:rPr>
                <w:rFonts w:cs="Arial" w:hint="cs"/>
                <w:b/>
                <w:bCs/>
                <w:rtl/>
                <w:lang w:bidi="ar-DZ"/>
              </w:rPr>
              <w:t xml:space="preserve"> :</w:t>
            </w:r>
            <w:proofErr w:type="gramEnd"/>
          </w:p>
          <w:p w:rsidR="00AF6864" w:rsidRDefault="00AF6864" w:rsidP="00AF6864">
            <w:pPr>
              <w:numPr>
                <w:ilvl w:val="0"/>
                <w:numId w:val="3"/>
              </w:numPr>
              <w:tabs>
                <w:tab w:val="clear" w:pos="360"/>
                <w:tab w:val="num" w:pos="720"/>
                <w:tab w:val="left" w:pos="4962"/>
              </w:tabs>
              <w:ind w:left="720"/>
              <w:jc w:val="both"/>
              <w:rPr>
                <w:rFonts w:ascii="Tahoma" w:hAnsi="Tahoma"/>
              </w:rPr>
            </w:pPr>
            <w:r w:rsidRPr="00D84D4D">
              <w:rPr>
                <w:rFonts w:ascii="Tahoma" w:hAnsi="Tahoma"/>
                <w:position w:val="-6"/>
              </w:rPr>
              <w:object w:dxaOrig="2000" w:dyaOrig="360">
                <v:shape id="_x0000_i1194" type="#_x0000_t75" style="width:99.75pt;height:18pt" o:ole="">
                  <v:imagedata r:id="rId115" o:title=""/>
                </v:shape>
                <o:OLEObject Type="Embed" ProgID="Equation.3" ShapeID="_x0000_i1194" DrawAspect="Content" ObjectID="_1622279727" r:id="rId116"/>
              </w:object>
            </w:r>
            <w:r>
              <w:rPr>
                <w:rFonts w:ascii="Tahoma" w:hAnsi="Tahoma"/>
              </w:rPr>
              <w:t xml:space="preserve">   </w:t>
            </w:r>
            <w:r w:rsidRPr="00D84D4D">
              <w:rPr>
                <w:rFonts w:ascii="Tahoma" w:hAnsi="Tahoma"/>
                <w:position w:val="-10"/>
              </w:rPr>
              <w:object w:dxaOrig="1880" w:dyaOrig="400">
                <v:shape id="_x0000_i1195" type="#_x0000_t75" style="width:93.75pt;height:20.25pt" o:ole="">
                  <v:imagedata r:id="rId117" o:title=""/>
                </v:shape>
                <o:OLEObject Type="Embed" ProgID="Equation.3" ShapeID="_x0000_i1195" DrawAspect="Content" ObjectID="_1622279728" r:id="rId118"/>
              </w:object>
            </w:r>
          </w:p>
          <w:p w:rsidR="00AF6864" w:rsidRDefault="00AF6864" w:rsidP="00AF6864">
            <w:pPr>
              <w:numPr>
                <w:ilvl w:val="0"/>
                <w:numId w:val="3"/>
              </w:numPr>
              <w:tabs>
                <w:tab w:val="clear" w:pos="360"/>
                <w:tab w:val="num" w:pos="720"/>
                <w:tab w:val="left" w:pos="4962"/>
              </w:tabs>
              <w:ind w:left="720"/>
              <w:jc w:val="both"/>
              <w:rPr>
                <w:rFonts w:ascii="Tahoma" w:hAnsi="Tahoma"/>
              </w:rPr>
            </w:pPr>
            <w:r w:rsidRPr="00D84D4D">
              <w:rPr>
                <w:rFonts w:ascii="Tahoma" w:hAnsi="Tahoma"/>
                <w:position w:val="-6"/>
              </w:rPr>
              <w:object w:dxaOrig="1860" w:dyaOrig="360">
                <v:shape id="_x0000_i1196" type="#_x0000_t75" style="width:93pt;height:18pt" o:ole="">
                  <v:imagedata r:id="rId119" o:title=""/>
                </v:shape>
                <o:OLEObject Type="Embed" ProgID="Equation.3" ShapeID="_x0000_i1196" DrawAspect="Content" ObjectID="_1622279729" r:id="rId120"/>
              </w:object>
            </w:r>
            <w:r>
              <w:rPr>
                <w:rFonts w:ascii="Tahoma" w:hAnsi="Tahoma"/>
              </w:rPr>
              <w:t xml:space="preserve"> … </w:t>
            </w:r>
          </w:p>
          <w:p w:rsidR="00AF6864" w:rsidRDefault="00AF6864" w:rsidP="00AF6864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8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AF6864" w:rsidRPr="0065558D" w:rsidRDefault="00AF1147" w:rsidP="00AF6864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1- 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إذا </w:t>
            </w:r>
            <w:proofErr w:type="gramStart"/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كانت  </w:t>
            </w:r>
            <w:r w:rsidR="00AF6864" w:rsidRPr="0065558D">
              <w:rPr>
                <w:b/>
                <w:bCs/>
                <w:sz w:val="20"/>
                <w:szCs w:val="20"/>
              </w:rPr>
              <w:t>I</w:t>
            </w:r>
            <w:proofErr w:type="gramEnd"/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منتصف القطعة </w:t>
            </w:r>
            <w:r w:rsidR="00AF6864" w:rsidRPr="0065558D">
              <w:rPr>
                <w:b/>
                <w:bCs/>
                <w:sz w:val="20"/>
                <w:szCs w:val="20"/>
              </w:rPr>
              <w:t>[AB]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فإن : </w:t>
            </w:r>
            <w:r w:rsidR="00AF6864" w:rsidRPr="0065558D">
              <w:rPr>
                <w:b/>
                <w:bCs/>
                <w:position w:val="-6"/>
                <w:sz w:val="20"/>
                <w:szCs w:val="20"/>
              </w:rPr>
              <w:object w:dxaOrig="1680" w:dyaOrig="499">
                <v:shape id="_x0000_i1095" type="#_x0000_t75" style="width:84pt;height:16.5pt" o:ole="" fillcolor="window">
                  <v:imagedata r:id="rId121" o:title=""/>
                </v:shape>
                <o:OLEObject Type="Embed" ProgID="Equation.3" ShapeID="_x0000_i1095" DrawAspect="Content" ObjectID="_1622279730" r:id="rId122"/>
              </w:object>
            </w:r>
          </w:p>
          <w:p w:rsidR="00AF6864" w:rsidRPr="0065558D" w:rsidRDefault="00AF1147" w:rsidP="00AF6864">
            <w:pPr>
              <w:bidi/>
              <w:rPr>
                <w:b/>
                <w:bCs/>
                <w:sz w:val="20"/>
                <w:szCs w:val="20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2- 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إذا كانت  </w:t>
            </w:r>
            <w:r w:rsidR="00AF6864" w:rsidRPr="0065558D">
              <w:rPr>
                <w:b/>
                <w:bCs/>
                <w:sz w:val="20"/>
                <w:szCs w:val="20"/>
              </w:rPr>
              <w:t xml:space="preserve"> J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منتصف القطعة </w:t>
            </w:r>
            <w:r w:rsidR="00AF6864" w:rsidRPr="0065558D">
              <w:rPr>
                <w:b/>
                <w:bCs/>
                <w:sz w:val="20"/>
                <w:szCs w:val="20"/>
              </w:rPr>
              <w:t>[</w:t>
            </w:r>
            <w:proofErr w:type="gramStart"/>
            <w:r w:rsidR="00AF6864" w:rsidRPr="0065558D">
              <w:rPr>
                <w:b/>
                <w:bCs/>
                <w:sz w:val="20"/>
                <w:szCs w:val="20"/>
              </w:rPr>
              <w:t xml:space="preserve">MN] 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 فإن</w:t>
            </w:r>
            <w:proofErr w:type="gramEnd"/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 : </w:t>
            </w:r>
            <w:r w:rsidR="00AF6864" w:rsidRPr="0065558D">
              <w:rPr>
                <w:b/>
                <w:bCs/>
                <w:position w:val="-6"/>
                <w:sz w:val="20"/>
                <w:szCs w:val="20"/>
              </w:rPr>
              <w:object w:dxaOrig="1680" w:dyaOrig="499">
                <v:shape id="_x0000_i1096" type="#_x0000_t75" style="width:84pt;height:16.5pt" o:ole="" fillcolor="window">
                  <v:imagedata r:id="rId121" o:title=""/>
                </v:shape>
                <o:OLEObject Type="Embed" ProgID="Equation.3" ShapeID="_x0000_i1096" DrawAspect="Content" ObjectID="_1622279731" r:id="rId123"/>
              </w:object>
            </w:r>
          </w:p>
          <w:p w:rsidR="00AF6864" w:rsidRPr="0065558D" w:rsidRDefault="00AF1147" w:rsidP="00AF6864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3- 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>إذا كان</w:t>
            </w:r>
            <w:r w:rsidR="00AF6864" w:rsidRPr="0065558D">
              <w:rPr>
                <w:b/>
                <w:bCs/>
                <w:position w:val="-6"/>
                <w:sz w:val="20"/>
                <w:szCs w:val="20"/>
              </w:rPr>
              <w:object w:dxaOrig="1760" w:dyaOrig="499">
                <v:shape id="_x0000_i1097" type="#_x0000_t75" style="width:87.75pt;height:22.5pt" o:ole="" fillcolor="window">
                  <v:imagedata r:id="rId124" o:title=""/>
                </v:shape>
                <o:OLEObject Type="Embed" ProgID="Equation.3" ShapeID="_x0000_i1097" DrawAspect="Content" ObjectID="_1622279732" r:id="rId125"/>
              </w:objec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 فإن النقطة .... هي منتصف القطعة.....</w:t>
            </w:r>
          </w:p>
          <w:p w:rsidR="00AF6864" w:rsidRDefault="00AF1147" w:rsidP="00AF6864">
            <w:pPr>
              <w:bidi/>
              <w:rPr>
                <w:rFonts w:ascii="Comic Sans MS" w:hAnsi="Comic Sans MS" w:hint="cs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4- </w: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>إذا كان</w:t>
            </w:r>
            <w:r w:rsidR="00AF6864" w:rsidRPr="0065558D">
              <w:rPr>
                <w:b/>
                <w:bCs/>
                <w:position w:val="-10"/>
                <w:sz w:val="20"/>
                <w:szCs w:val="20"/>
              </w:rPr>
              <w:object w:dxaOrig="1620" w:dyaOrig="540">
                <v:shape id="_x0000_i1098" type="#_x0000_t75" style="width:81pt;height:23.25pt" o:ole="" fillcolor="window">
                  <v:imagedata r:id="rId126" o:title=""/>
                </v:shape>
                <o:OLEObject Type="Embed" ProgID="Equation.3" ShapeID="_x0000_i1098" DrawAspect="Content" ObjectID="_1622279733" r:id="rId127"/>
              </w:object>
            </w:r>
            <w:r w:rsidR="00AF6864" w:rsidRPr="0065558D">
              <w:rPr>
                <w:b/>
                <w:bCs/>
                <w:sz w:val="20"/>
                <w:szCs w:val="20"/>
                <w:rtl/>
              </w:rPr>
              <w:t xml:space="preserve"> فإن النقطة .... هي منتصف القطعة</w:t>
            </w:r>
            <w:r w:rsidR="00AF6864">
              <w:rPr>
                <w:rFonts w:ascii="Comic Sans MS" w:hAnsi="Comic Sans MS" w:hint="cs"/>
                <w:rtl/>
              </w:rPr>
              <w:t>.....</w:t>
            </w:r>
          </w:p>
          <w:p w:rsidR="00AF6864" w:rsidRDefault="00AF1147" w:rsidP="00AF6864">
            <w:pPr>
              <w:bidi/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5- </w:t>
            </w:r>
            <w:r w:rsidR="00AF6864" w:rsidRPr="00A54BBD">
              <w:rPr>
                <w:rFonts w:hint="cs"/>
                <w:b/>
                <w:bCs/>
                <w:sz w:val="20"/>
                <w:szCs w:val="20"/>
                <w:rtl/>
              </w:rPr>
              <w:t xml:space="preserve">أكمل ما يلي </w:t>
            </w:r>
            <w:r w:rsidRPr="00ED3DC8">
              <w:rPr>
                <w:position w:val="-10"/>
              </w:rPr>
              <w:object w:dxaOrig="4239" w:dyaOrig="400">
                <v:shape id="_x0000_i1099" type="#_x0000_t75" style="width:215.25pt;height:19.5pt" o:ole="">
                  <v:imagedata r:id="rId128" o:title=""/>
                </v:shape>
                <o:OLEObject Type="Embed" ProgID="Equation.3" ShapeID="_x0000_i1099" DrawAspect="Content" ObjectID="_1622279734" r:id="rId129"/>
              </w:object>
            </w:r>
          </w:p>
          <w:p w:rsidR="00AF6864" w:rsidRDefault="00AF6864" w:rsidP="00AF6864">
            <w:pPr>
              <w:bidi/>
              <w:rPr>
                <w:rFonts w:hint="cs"/>
                <w:rtl/>
              </w:rPr>
            </w:pPr>
            <w: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     </w:t>
            </w:r>
            <w:r w:rsidRPr="00ED3DC8">
              <w:rPr>
                <w:position w:val="-10"/>
              </w:rPr>
              <w:object w:dxaOrig="4580" w:dyaOrig="400">
                <v:shape id="_x0000_i1100" type="#_x0000_t75" style="width:201pt;height:19.5pt" o:ole="">
                  <v:imagedata r:id="rId130" o:title=""/>
                </v:shape>
                <o:OLEObject Type="Embed" ProgID="Equation.3" ShapeID="_x0000_i1100" DrawAspect="Content" ObjectID="_1622279735" r:id="rId131"/>
              </w:object>
            </w:r>
          </w:p>
          <w:p w:rsidR="0098394B" w:rsidRDefault="0098394B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09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6B774C" w:rsidRDefault="00C24744" w:rsidP="0098394B">
            <w:pPr>
              <w:bidi/>
              <w:rPr>
                <w:b/>
                <w:bCs/>
                <w:sz w:val="20"/>
                <w:szCs w:val="20"/>
              </w:rPr>
            </w:pPr>
            <w:r w:rsidRPr="006B774C">
              <w:rPr>
                <w:b/>
                <w:bCs/>
                <w:noProof/>
                <w:sz w:val="20"/>
                <w:szCs w:val="20"/>
                <w:rtl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15240</wp:posOffset>
                      </wp:positionV>
                      <wp:extent cx="1070610" cy="592455"/>
                      <wp:effectExtent l="0" t="3175" r="0" b="4445"/>
                      <wp:wrapNone/>
                      <wp:docPr id="1" name="Group 3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70610" cy="592455"/>
                                <a:chOff x="10834" y="2662"/>
                                <a:chExt cx="2122" cy="1422"/>
                              </a:xfrm>
                            </wpg:grpSpPr>
                            <wps:wsp>
                              <wps:cNvPr id="2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34" y="2662"/>
                                  <a:ext cx="474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D84D4D" w:rsidRDefault="0098394B" w:rsidP="0098394B">
                                    <w:pPr>
                                      <w:rPr>
                                        <w:sz w:val="16"/>
                                        <w:szCs w:val="16"/>
                                        <w:lang w:bidi="ar-DZ"/>
                                      </w:rPr>
                                    </w:pPr>
                                    <w:r w:rsidRPr="00D84D4D">
                                      <w:rPr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Text Box 3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95" y="2669"/>
                                  <a:ext cx="474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D84D4D" w:rsidRDefault="0098394B" w:rsidP="0098394B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  <w:lang w:bidi="ar-DZ"/>
                                      </w:rPr>
                                    </w:pPr>
                                    <w:r w:rsidRPr="00D84D4D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3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82" y="2742"/>
                                  <a:ext cx="474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D84D4D" w:rsidRDefault="0098394B" w:rsidP="0098394B">
                                    <w:pPr>
                                      <w:rPr>
                                        <w:sz w:val="16"/>
                                        <w:szCs w:val="16"/>
                                        <w:lang w:bidi="ar-DZ"/>
                                      </w:rPr>
                                    </w:pPr>
                                    <w:r w:rsidRPr="00D84D4D">
                                      <w:rPr>
                                        <w:sz w:val="16"/>
                                        <w:szCs w:val="1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80" y="3387"/>
                                  <a:ext cx="474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D84D4D" w:rsidRDefault="0098394B" w:rsidP="0098394B">
                                    <w:pPr>
                                      <w:rPr>
                                        <w:sz w:val="16"/>
                                        <w:szCs w:val="16"/>
                                        <w:lang w:bidi="ar-DZ"/>
                                      </w:rPr>
                                    </w:pPr>
                                    <w:r w:rsidRPr="00D84D4D">
                                      <w:rPr>
                                        <w:sz w:val="16"/>
                                        <w:szCs w:val="16"/>
                                        <w:lang w:bidi="ar-DZ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12" y="3411"/>
                                  <a:ext cx="474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D84D4D" w:rsidRDefault="0098394B" w:rsidP="0098394B">
                                    <w:pPr>
                                      <w:rPr>
                                        <w:sz w:val="16"/>
                                        <w:szCs w:val="16"/>
                                        <w:lang w:bidi="ar-DZ"/>
                                      </w:rPr>
                                    </w:pPr>
                                    <w:r w:rsidRPr="00D84D4D">
                                      <w:rPr>
                                        <w:sz w:val="16"/>
                                        <w:szCs w:val="16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74" y="2818"/>
                                  <a:ext cx="474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D84D4D" w:rsidRDefault="0098394B" w:rsidP="0098394B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lang w:bidi="ar-DZ"/>
                                      </w:rPr>
                                    </w:pPr>
                                    <w:r w:rsidRPr="00D84D4D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08" y="3411"/>
                                  <a:ext cx="474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C96B92" w:rsidRDefault="0098394B" w:rsidP="0098394B">
                                    <w:pPr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</w:pPr>
                                    <w:r w:rsidRPr="00C96B92"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8" y="3491"/>
                                  <a:ext cx="474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394B" w:rsidRPr="00C96B92" w:rsidRDefault="0098394B" w:rsidP="0098394B">
                                    <w:pPr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</w:pPr>
                                    <w:r w:rsidRPr="00C96B92"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57" o:spid="_x0000_s1094" style="position:absolute;left:0;text-align:left;margin-left:1.1pt;margin-top:1.2pt;width:84.3pt;height:46.65pt;z-index:251663872" coordorigin="10834,2662" coordsize="2122,1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">
                      <v:shape id="Text Box 358" o:spid="_x0000_s1095" type="#_x0000_t202" style="position:absolute;left:10834;top:2662;width:47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" filled="f" stroked="f" strokeweight="1pt">
                        <v:textbox>
                          <w:txbxContent>
                            <w:p w:rsidR="0098394B" w:rsidRPr="00D84D4D" w:rsidRDefault="0098394B" w:rsidP="0098394B">
                              <w:pPr>
                                <w:rPr>
                                  <w:sz w:val="16"/>
                                  <w:szCs w:val="16"/>
                                  <w:lang w:bidi="ar-DZ"/>
                                </w:rPr>
                              </w:pPr>
                              <w:r w:rsidRPr="00D84D4D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59" o:spid="_x0000_s1096" type="#_x0000_t202" style="position:absolute;left:10995;top:2669;width:474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  <v:textbox>
                          <w:txbxContent>
                            <w:p w:rsidR="0098394B" w:rsidRPr="00D84D4D" w:rsidRDefault="0098394B" w:rsidP="0098394B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bidi="ar-DZ"/>
                                </w:rPr>
                              </w:pPr>
                              <w:r w:rsidRPr="00D84D4D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360" o:spid="_x0000_s1097" type="#_x0000_t202" style="position:absolute;left:12482;top:2742;width:47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" filled="f" stroked="f" strokeweight="1pt">
                        <v:textbox>
                          <w:txbxContent>
                            <w:p w:rsidR="0098394B" w:rsidRPr="00D84D4D" w:rsidRDefault="0098394B" w:rsidP="0098394B">
                              <w:pPr>
                                <w:rPr>
                                  <w:sz w:val="16"/>
                                  <w:szCs w:val="16"/>
                                  <w:lang w:bidi="ar-DZ"/>
                                </w:rPr>
                              </w:pPr>
                              <w:r w:rsidRPr="00D84D4D"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61" o:spid="_x0000_s1098" type="#_x0000_t202" style="position:absolute;left:11180;top:3387;width:47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  <v:textbox>
                          <w:txbxContent>
                            <w:p w:rsidR="0098394B" w:rsidRPr="00D84D4D" w:rsidRDefault="0098394B" w:rsidP="0098394B">
                              <w:pPr>
                                <w:rPr>
                                  <w:sz w:val="16"/>
                                  <w:szCs w:val="16"/>
                                  <w:lang w:bidi="ar-DZ"/>
                                </w:rPr>
                              </w:pPr>
                              <w:r w:rsidRPr="00D84D4D">
                                <w:rPr>
                                  <w:sz w:val="16"/>
                                  <w:szCs w:val="16"/>
                                  <w:lang w:bidi="ar-DZ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62" o:spid="_x0000_s1099" type="#_x0000_t202" style="position:absolute;left:12212;top:3411;width:47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" filled="f" stroked="f" strokeweight="1pt">
                        <v:textbox>
                          <w:txbxContent>
                            <w:p w:rsidR="0098394B" w:rsidRPr="00D84D4D" w:rsidRDefault="0098394B" w:rsidP="0098394B">
                              <w:pPr>
                                <w:rPr>
                                  <w:sz w:val="16"/>
                                  <w:szCs w:val="16"/>
                                  <w:lang w:bidi="ar-DZ"/>
                                </w:rPr>
                              </w:pPr>
                              <w:r w:rsidRPr="00D84D4D"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63" o:spid="_x0000_s1100" type="#_x0000_t202" style="position:absolute;left:12274;top:2818;width:474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" filled="f" stroked="f" strokeweight="1pt">
                        <v:textbox>
                          <w:txbxContent>
                            <w:p w:rsidR="0098394B" w:rsidRPr="00D84D4D" w:rsidRDefault="0098394B" w:rsidP="0098394B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  <w:lang w:bidi="ar-DZ"/>
                                </w:rPr>
                              </w:pPr>
                              <w:r w:rsidRPr="00D84D4D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364" o:spid="_x0000_s1101" type="#_x0000_t202" style="position:absolute;left:11308;top:3411;width:474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" filled="f" stroked="f" strokeweight="1pt">
                        <v:textbox>
                          <w:txbxContent>
                            <w:p w:rsidR="0098394B" w:rsidRPr="00C96B92" w:rsidRDefault="0098394B" w:rsidP="0098394B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 w:rsidRPr="00C96B92"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365" o:spid="_x0000_s1102" type="#_x0000_t202" style="position:absolute;left:12008;top:3491;width:474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" filled="f" stroked="f" strokeweight="1pt">
                        <v:textbox>
                          <w:txbxContent>
                            <w:p w:rsidR="0098394B" w:rsidRPr="00C96B92" w:rsidRDefault="0098394B" w:rsidP="0098394B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 w:rsidRPr="00C96B92"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A0CD4">
              <w:rPr>
                <w:rFonts w:hint="cs"/>
                <w:b/>
                <w:bCs/>
                <w:sz w:val="20"/>
                <w:szCs w:val="20"/>
                <w:rtl/>
              </w:rPr>
              <w:t xml:space="preserve">1- </w:t>
            </w:r>
            <w:r w:rsidR="0098394B" w:rsidRPr="006B774C">
              <w:rPr>
                <w:b/>
                <w:bCs/>
                <w:sz w:val="20"/>
                <w:szCs w:val="20"/>
                <w:rtl/>
              </w:rPr>
              <w:t xml:space="preserve">انقل الشكل الآتي على ورقتك ثم عين النقط </w:t>
            </w:r>
            <w:r w:rsidR="0098394B" w:rsidRPr="006B774C">
              <w:rPr>
                <w:b/>
                <w:bCs/>
                <w:sz w:val="20"/>
                <w:szCs w:val="20"/>
              </w:rPr>
              <w:t xml:space="preserve">G,F,E </w:t>
            </w:r>
          </w:p>
          <w:p w:rsidR="0098394B" w:rsidRPr="006B774C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proofErr w:type="gramStart"/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>حيث :</w:t>
            </w:r>
            <w:proofErr w:type="gramEnd"/>
            <w:r w:rsidRPr="006B774C">
              <w:rPr>
                <w:b/>
                <w:bCs/>
                <w:sz w:val="20"/>
                <w:szCs w:val="20"/>
              </w:rPr>
              <w:t xml:space="preserve"> </w:t>
            </w:r>
            <w:r w:rsidRPr="006B774C">
              <w:rPr>
                <w:b/>
                <w:bCs/>
                <w:position w:val="-10"/>
                <w:sz w:val="20"/>
                <w:szCs w:val="20"/>
              </w:rPr>
              <w:object w:dxaOrig="2820" w:dyaOrig="400">
                <v:shape id="_x0000_i1197" type="#_x0000_t75" style="width:149.25pt;height:19.5pt" o:ole="">
                  <v:imagedata r:id="rId132" o:title=""/>
                </v:shape>
                <o:OLEObject Type="Embed" ProgID="Equation.3" ShapeID="_x0000_i1197" DrawAspect="Content" ObjectID="_1622279736" r:id="rId133"/>
              </w:objec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98394B" w:rsidRPr="006B774C" w:rsidRDefault="0098394B" w:rsidP="0098394B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6B774C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6B774C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6B774C">
              <w:rPr>
                <w:b/>
                <w:bCs/>
                <w:sz w:val="20"/>
                <w:szCs w:val="20"/>
              </w:rPr>
              <w:instrText>QUOTE</w:instrText>
            </w:r>
            <w:r w:rsidRPr="006B774C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A</m:t>
                  </m:r>
                </m:e>
              </m:acc>
            </m:oMath>
            <w:r w:rsidRPr="006B774C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6B774C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6B774C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6B774C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="00AA0CD4">
              <w:rPr>
                <w:rFonts w:hint="cs"/>
                <w:b/>
                <w:bCs/>
                <w:sz w:val="20"/>
                <w:szCs w:val="20"/>
                <w:rtl/>
              </w:rPr>
              <w:t xml:space="preserve">2- </w: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B774C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E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D</m:t>
                  </m:r>
                </m:e>
              </m:acc>
            </m:oMath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 xml:space="preserve">أكمل ما </w:t>
            </w:r>
            <w:proofErr w:type="gramStart"/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>يلي :</w:t>
            </w:r>
            <w:proofErr w:type="gramEnd"/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98394B" w:rsidRPr="006B774C" w:rsidRDefault="0098394B" w:rsidP="0098394B">
            <w:pPr>
              <w:ind w:left="360"/>
              <w:jc w:val="center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B774C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 .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.</m:t>
                  </m:r>
                </m:e>
              </m:acc>
            </m:oMath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B774C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6B774C">
              <w:rPr>
                <w:b/>
                <w:bCs/>
                <w:position w:val="-6"/>
                <w:sz w:val="20"/>
                <w:szCs w:val="20"/>
              </w:rPr>
              <w:object w:dxaOrig="2380" w:dyaOrig="360">
                <v:shape id="_x0000_i1101" type="#_x0000_t75" style="width:105.75pt;height:18pt" o:ole="">
                  <v:imagedata r:id="rId134" o:title=""/>
                </v:shape>
                <o:OLEObject Type="Embed" ProgID="Equation.3" ShapeID="_x0000_i1101" DrawAspect="Content" ObjectID="_1622279737" r:id="rId135"/>
              </w:object>
            </w:r>
            <w:r w:rsidRPr="006B774C">
              <w:rPr>
                <w:b/>
                <w:bCs/>
                <w:sz w:val="20"/>
                <w:szCs w:val="20"/>
              </w:rPr>
              <w:t xml:space="preserve">   </w:t>
            </w:r>
            <w:r w:rsidRPr="006B774C">
              <w:rPr>
                <w:b/>
                <w:bCs/>
                <w:position w:val="-6"/>
                <w:sz w:val="20"/>
                <w:szCs w:val="20"/>
              </w:rPr>
              <w:object w:dxaOrig="2420" w:dyaOrig="360">
                <v:shape id="_x0000_i1102" type="#_x0000_t75" style="width:114.75pt;height:18pt" o:ole="">
                  <v:imagedata r:id="rId136" o:title=""/>
                </v:shape>
                <o:OLEObject Type="Embed" ProgID="Equation.3" ShapeID="_x0000_i1102" DrawAspect="Content" ObjectID="_1622279738" r:id="rId137"/>
              </w:object>
            </w:r>
          </w:p>
          <w:p w:rsidR="000F0E92" w:rsidRDefault="0098394B" w:rsidP="0098394B">
            <w:pPr>
              <w:bidi/>
              <w:rPr>
                <w:b/>
                <w:bCs/>
                <w:color w:val="FF0000"/>
              </w:rPr>
            </w:pPr>
            <w:r w:rsidRPr="006B774C">
              <w:rPr>
                <w:b/>
                <w:bCs/>
                <w:position w:val="-6"/>
                <w:sz w:val="20"/>
                <w:szCs w:val="20"/>
              </w:rPr>
              <w:object w:dxaOrig="2420" w:dyaOrig="360">
                <v:shape id="_x0000_i1103" type="#_x0000_t75" style="width:98.25pt;height:18pt" o:ole="">
                  <v:imagedata r:id="rId138" o:title=""/>
                </v:shape>
                <o:OLEObject Type="Embed" ProgID="Equation.3" ShapeID="_x0000_i1103" DrawAspect="Content" ObjectID="_1622279739" r:id="rId139"/>
              </w:object>
            </w:r>
            <w:r w:rsidRPr="006B774C">
              <w:rPr>
                <w:b/>
                <w:bCs/>
                <w:position w:val="-6"/>
                <w:sz w:val="20"/>
                <w:szCs w:val="20"/>
              </w:rPr>
              <w:object w:dxaOrig="2420" w:dyaOrig="360">
                <v:shape id="_x0000_i1104" type="#_x0000_t75" style="width:104.25pt;height:19.5pt" o:ole="">
                  <v:imagedata r:id="rId140" o:title=""/>
                </v:shape>
                <o:OLEObject Type="Embed" ProgID="Equation.3" ShapeID="_x0000_i1104" DrawAspect="Content" ObjectID="_1622279740" r:id="rId141"/>
              </w:object>
            </w:r>
            <w:r w:rsidRPr="006B774C">
              <w:rPr>
                <w:b/>
                <w:bCs/>
                <w:sz w:val="20"/>
                <w:szCs w:val="20"/>
              </w:rPr>
              <w:t xml:space="preserve">     </w:t>
            </w:r>
            <w:r w:rsidRPr="006B774C">
              <w:rPr>
                <w:b/>
                <w:bCs/>
                <w:position w:val="-6"/>
                <w:sz w:val="20"/>
                <w:szCs w:val="20"/>
              </w:rPr>
              <w:object w:dxaOrig="2340" w:dyaOrig="360">
                <v:shape id="_x0000_i1133" type="#_x0000_t75" style="width:111.75pt;height:18.75pt" o:ole="">
                  <v:imagedata r:id="rId142" o:title=""/>
                </v:shape>
                <o:OLEObject Type="Embed" ProgID="Equation.3" ShapeID="_x0000_i1133" DrawAspect="Content" ObjectID="_1622279741" r:id="rId143"/>
              </w:object>
            </w:r>
            <w:r w:rsidRPr="006B774C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Pr="006B774C">
              <w:rPr>
                <w:b/>
                <w:bCs/>
                <w:position w:val="-6"/>
                <w:sz w:val="20"/>
                <w:szCs w:val="20"/>
              </w:rPr>
              <w:object w:dxaOrig="2580" w:dyaOrig="360">
                <v:shape id="_x0000_i1105" type="#_x0000_t75" style="width:133.5pt;height:19.5pt" o:ole="">
                  <v:imagedata r:id="rId144" o:title=""/>
                </v:shape>
                <o:OLEObject Type="Embed" ProgID="Equation.3" ShapeID="_x0000_i1105" DrawAspect="Content" ObjectID="_1622279742" r:id="rId145"/>
              </w:object>
            </w:r>
            <w:r w:rsidRPr="006B774C">
              <w:rPr>
                <w:b/>
                <w:bCs/>
                <w:sz w:val="20"/>
                <w:szCs w:val="20"/>
              </w:rPr>
              <w:t xml:space="preserve">  </w:t>
            </w:r>
            <w:r w:rsidR="00830B6D"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proofErr w:type="gramStart"/>
            <w:r w:rsidR="00830B6D">
              <w:rPr>
                <w:b/>
                <w:bCs/>
                <w:color w:val="FF0000"/>
                <w:u w:val="double"/>
              </w:rPr>
              <w:t>10</w:t>
            </w:r>
            <w:r w:rsidR="000F0E92"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="000F0E92"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="000F0E92"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7C11EB" w:rsidRPr="006565AF" w:rsidRDefault="007C11EB" w:rsidP="00AA0CD4">
            <w:pPr>
              <w:tabs>
                <w:tab w:val="left" w:pos="611"/>
              </w:tabs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>ارسم مربعا</w:t>
            </w:r>
            <w:r>
              <w:rPr>
                <w:b/>
                <w:bCs/>
                <w:sz w:val="20"/>
                <w:szCs w:val="20"/>
                <w:lang w:bidi="ar-DZ"/>
              </w:rPr>
              <w:t>ABCD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ABCD</m:t>
              </m:r>
            </m:oMath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طول ضلعه </w:t>
            </w:r>
            <w:r>
              <w:rPr>
                <w:b/>
                <w:bCs/>
                <w:sz w:val="20"/>
                <w:szCs w:val="20"/>
                <w:lang w:bidi="ar-DZ"/>
              </w:rPr>
              <w:t>5 cm</w: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fldChar w:fldCharType="begin"/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Cm</m:t>
              </m:r>
            </m:oMath>
            <w:r w:rsidRPr="006565AF">
              <w:rPr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fldChar w:fldCharType="end"/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. </w:t>
            </w:r>
            <w:r>
              <w:rPr>
                <w:b/>
                <w:bCs/>
                <w:sz w:val="20"/>
                <w:szCs w:val="20"/>
                <w:lang w:bidi="ar-DZ"/>
              </w:rPr>
              <w:t>O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O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 xml:space="preserve">  </m:t>
              </m:r>
            </m:oMath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مركز </w:t>
            </w:r>
            <w:proofErr w:type="gramStart"/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المربع  </w:t>
            </w:r>
            <w:r w:rsidR="00822FA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1</w:t>
            </w:r>
            <w:proofErr w:type="gramEnd"/>
            <w:r w:rsidR="00822FA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- 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أنشئ </w:t>
            </w:r>
            <w:r>
              <w:rPr>
                <w:b/>
                <w:bCs/>
                <w:sz w:val="20"/>
                <w:szCs w:val="20"/>
                <w:lang w:bidi="ar-DZ"/>
              </w:rPr>
              <w:t>E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E</m:t>
              </m:r>
            </m:oMath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النقطة  نظيرة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O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O</m:t>
              </m:r>
            </m:oMath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بالنسبة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bidi="ar-DZ"/>
              </w:rPr>
              <w:t>D</w: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fldChar w:fldCharType="begin"/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D</m:t>
              </m:r>
            </m:oMath>
            <w:r w:rsidRPr="006565AF">
              <w:rPr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Pr="006565AF">
              <w:rPr>
                <w:b/>
                <w:bCs/>
                <w:sz w:val="20"/>
                <w:szCs w:val="20"/>
                <w:lang w:bidi="ar-DZ"/>
              </w:rPr>
              <w:fldChar w:fldCharType="end"/>
            </w:r>
          </w:p>
          <w:p w:rsidR="008A08D5" w:rsidRDefault="005745ED" w:rsidP="00822FA5">
            <w:pPr>
              <w:pStyle w:val="Paragraphedeliste"/>
              <w:spacing w:after="0" w:line="240" w:lineRule="auto"/>
              <w:ind w:left="203" w:hanging="203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t>1</w:t>
            </w:r>
            <w:r w:rsidR="00822FA5"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 xml:space="preserve"> - 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انقل و </w:t>
            </w:r>
            <w:proofErr w:type="gramStart"/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أكمل :</w:t>
            </w:r>
            <w:proofErr w:type="gramEnd"/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8A08D5" w:rsidRPr="008A08D5">
              <w:rPr>
                <w:rFonts w:ascii="Times New Roman" w:eastAsia="Times New Roman" w:hAnsi="Times New Roman" w:cs="Times New Roman"/>
                <w:b/>
                <w:bCs/>
                <w:position w:val="-10"/>
                <w:sz w:val="20"/>
                <w:szCs w:val="20"/>
                <w:lang w:bidi="ar-DZ"/>
              </w:rPr>
              <w:object w:dxaOrig="1760" w:dyaOrig="400">
                <v:shape id="_x0000_i1106" type="#_x0000_t75" style="width:75.75pt;height:18pt" o:ole="">
                  <v:imagedata r:id="rId146" o:title=""/>
                </v:shape>
                <o:OLEObject Type="Embed" ProgID="Equation.3" ShapeID="_x0000_i1106" DrawAspect="Content" ObjectID="_1622279743" r:id="rId147"/>
              </w:objec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8A08D5">
              <w:rPr>
                <w:rFonts w:ascii="Times New Roman" w:eastAsia="Times New Roman" w:hAnsi="Times New Roman" w:cs="Times New Roman"/>
                <w:b/>
                <w:bCs/>
                <w:position w:val="-10"/>
                <w:sz w:val="20"/>
                <w:szCs w:val="20"/>
                <w:lang w:bidi="ar-DZ"/>
              </w:rPr>
              <w:object w:dxaOrig="3000" w:dyaOrig="400">
                <v:shape id="_x0000_i1107" type="#_x0000_t75" style="width:117pt;height:18pt" o:ole="">
                  <v:imagedata r:id="rId148" o:title=""/>
                </v:shape>
                <o:OLEObject Type="Embed" ProgID="Equation.3" ShapeID="_x0000_i1107" DrawAspect="Content" ObjectID="_1622279744" r:id="rId149"/>
              </w:object>
            </w:r>
          </w:p>
          <w:p w:rsidR="007C11EB" w:rsidRPr="006565AF" w:rsidRDefault="007C11EB" w:rsidP="00822FA5">
            <w:pPr>
              <w:pStyle w:val="Paragraphedeliste"/>
              <w:spacing w:after="0" w:line="240" w:lineRule="auto"/>
              <w:ind w:left="61" w:hanging="61"/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</w:pP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t xml:space="preserve"> </w:t>
            </w:r>
            <w:r w:rsidR="00822FA5"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>2-</w:t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  <m: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…</m:t>
              </m:r>
              <m:r>
                <w:rPr>
                  <w:rFonts w:ascii="Cambria Math"/>
                  <w:sz w:val="28"/>
                  <w:szCs w:val="28"/>
                  <w:lang w:bidi="ar-DZ"/>
                </w:rPr>
                <m:t xml:space="preserve">   ;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AD</m:t>
                  </m:r>
                  <m:r>
                    <w:rPr>
                      <w:rFonts w:ascii="Cambria Math"/>
                      <w:sz w:val="28"/>
                      <w:szCs w:val="28"/>
                      <w:lang w:bidi="ar-DZ"/>
                    </w:rPr>
                    <m:t xml:space="preserve"> </m:t>
                  </m:r>
                </m:e>
              </m:acc>
              <m: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…</m:t>
              </m:r>
            </m:oMath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begin"/>
            </w:r>
            <w:r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BD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…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 xml:space="preserve">    ; 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AC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CD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…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;</m:t>
              </m:r>
            </m:oMath>
            <w:r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end"/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ما هي صورة النقطة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t>C</w:t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C</m:t>
              </m:r>
            </m:oMath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بالانسحاب الذي شعاعه</w:t>
            </w:r>
            <w:r w:rsidR="008A08D5" w:rsidRPr="008A08D5">
              <w:rPr>
                <w:rFonts w:ascii="Times New Roman" w:eastAsia="Times New Roman" w:hAnsi="Times New Roman" w:cs="Times New Roman"/>
                <w:b/>
                <w:bCs/>
                <w:position w:val="-4"/>
                <w:sz w:val="20"/>
                <w:szCs w:val="20"/>
                <w:lang w:bidi="ar-DZ"/>
              </w:rPr>
              <w:object w:dxaOrig="380" w:dyaOrig="340">
                <v:shape id="_x0000_i1108" type="#_x0000_t75" style="width:16.5pt;height:15.75pt" o:ole="">
                  <v:imagedata r:id="rId150" o:title=""/>
                </v:shape>
                <o:OLEObject Type="Embed" ProgID="Equation.3" ShapeID="_x0000_i1108" DrawAspect="Content" ObjectID="_1622279745" r:id="rId151"/>
              </w:object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begin"/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BA</m:t>
                  </m:r>
                </m:e>
              </m:acc>
            </m:oMath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end"/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؟</w:t>
            </w:r>
          </w:p>
          <w:p w:rsidR="007C11EB" w:rsidRPr="006565AF" w:rsidRDefault="00822FA5" w:rsidP="008A08D5">
            <w:pPr>
              <w:pStyle w:val="Paragraphedeliste"/>
              <w:spacing w:after="0" w:line="240" w:lineRule="auto"/>
              <w:ind w:left="360" w:hanging="360"/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 xml:space="preserve">3- 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اثبت </w:t>
            </w:r>
            <w:proofErr w:type="gramStart"/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OA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OB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OC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OD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0</m:t>
                  </m:r>
                </m:e>
              </m:acc>
            </m:oMath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7C11EB" w:rsidRP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="008A08D5" w:rsidRPr="008A08D5">
              <w:rPr>
                <w:rFonts w:ascii="Times New Roman" w:eastAsia="Times New Roman" w:hAnsi="Times New Roman" w:cs="Times New Roman"/>
                <w:b/>
                <w:bCs/>
                <w:position w:val="-6"/>
                <w:sz w:val="20"/>
                <w:szCs w:val="20"/>
                <w:lang w:bidi="ar-DZ"/>
              </w:rPr>
              <w:object w:dxaOrig="2460" w:dyaOrig="360">
                <v:shape id="_x0000_i1109" type="#_x0000_t75" style="width:105.75pt;height:16.5pt" o:ole="">
                  <v:imagedata r:id="rId152" o:title=""/>
                </v:shape>
                <o:OLEObject Type="Embed" ProgID="Equation.3" ShapeID="_x0000_i1109" DrawAspect="Content" ObjectID="_1622279746" r:id="rId153"/>
              </w:object>
            </w:r>
          </w:p>
          <w:p w:rsidR="007C11EB" w:rsidRPr="006565AF" w:rsidRDefault="00822FA5" w:rsidP="008A08D5">
            <w:pPr>
              <w:pStyle w:val="Paragraphedeliste"/>
              <w:spacing w:after="0" w:line="240" w:lineRule="auto"/>
              <w:ind w:left="360" w:hanging="360"/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 xml:space="preserve">4- 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أنشئ النقطة </w:t>
            </w:r>
            <w:r w:rsid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t>F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F</m:t>
              </m:r>
            </m:oMath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بحيث</w:t>
            </w:r>
            <w:r w:rsidR="008A08D5" w:rsidRPr="008A08D5">
              <w:rPr>
                <w:rFonts w:ascii="Times New Roman" w:eastAsia="Times New Roman" w:hAnsi="Times New Roman" w:cs="Times New Roman"/>
                <w:b/>
                <w:bCs/>
                <w:position w:val="-6"/>
                <w:sz w:val="20"/>
                <w:szCs w:val="20"/>
                <w:lang w:bidi="ar-DZ"/>
              </w:rPr>
              <w:object w:dxaOrig="960" w:dyaOrig="360">
                <v:shape id="_x0000_i1110" type="#_x0000_t75" style="width:41.25pt;height:16.5pt" o:ole="">
                  <v:imagedata r:id="rId154" o:title=""/>
                </v:shape>
                <o:OLEObject Type="Embed" ProgID="Equation.3" ShapeID="_x0000_i1110" DrawAspect="Content" ObjectID="_1622279747" r:id="rId155"/>
              </w:objec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begin"/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EF</m:t>
                  </m:r>
                </m:e>
              </m:acc>
              <m: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CO</m:t>
                  </m:r>
                </m:e>
              </m:acc>
            </m:oMath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end"/>
            </w:r>
            <w:r w:rsid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 xml:space="preserve">  </w:t>
            </w:r>
            <w:r w:rsidR="007C11EB" w:rsidRPr="006565A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ما هي طبيعة الرباعي </w:t>
            </w:r>
            <w:r w:rsid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 xml:space="preserve">  ECOF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ECOF</m:t>
              </m:r>
            </m:oMath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؟ </w:t>
            </w:r>
          </w:p>
          <w:p w:rsidR="007C11EB" w:rsidRPr="006565AF" w:rsidRDefault="00822FA5" w:rsidP="008A08D5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 xml:space="preserve">    ا - 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استنتج أن </w:t>
            </w:r>
            <w:r w:rsidR="007C11E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t>D</w: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D</m:t>
              </m:r>
            </m:oMath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7C11EB" w:rsidRPr="006565A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منتصف قطعة المستقيم </w:t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begin"/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OE</m:t>
                  </m:r>
                </m:e>
              </m:d>
            </m:oMath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="007C11EB" w:rsidRPr="007C11EB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fldChar w:fldCharType="end"/>
            </w:r>
            <w:r w:rsidR="002D4B91" w:rsidRPr="002D4B91">
              <w:rPr>
                <w:rFonts w:ascii="Times New Roman" w:eastAsia="Times New Roman" w:hAnsi="Times New Roman" w:cs="Times New Roman"/>
                <w:b/>
                <w:bCs/>
                <w:position w:val="-10"/>
                <w:sz w:val="20"/>
                <w:szCs w:val="20"/>
                <w:lang w:bidi="ar-DZ"/>
              </w:rPr>
              <w:object w:dxaOrig="520" w:dyaOrig="340">
                <v:shape id="_x0000_i1111" type="#_x0000_t75" style="width:22.5pt;height:15.75pt" o:ole="">
                  <v:imagedata r:id="rId156" o:title=""/>
                </v:shape>
                <o:OLEObject Type="Embed" ProgID="Equation.3" ShapeID="_x0000_i1111" DrawAspect="Content" ObjectID="_1622279748" r:id="rId157"/>
              </w:object>
            </w:r>
          </w:p>
          <w:p w:rsidR="007C11EB" w:rsidRDefault="00822FA5" w:rsidP="00822FA5">
            <w:pPr>
              <w:tabs>
                <w:tab w:val="left" w:pos="611"/>
              </w:tabs>
              <w:bidi/>
              <w:ind w:left="360" w:hanging="360"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val="en-US" w:bidi="ar-DZ"/>
              </w:rPr>
              <w:t xml:space="preserve">    ب -   </w:t>
            </w:r>
            <w:proofErr w:type="spellStart"/>
            <w:r w:rsidR="007C11EB" w:rsidRPr="006565AF">
              <w:rPr>
                <w:b/>
                <w:bCs/>
                <w:sz w:val="20"/>
                <w:szCs w:val="20"/>
                <w:rtl/>
                <w:lang w:bidi="ar-DZ"/>
              </w:rPr>
              <w:t>إثبت</w:t>
            </w:r>
            <w:proofErr w:type="spellEnd"/>
            <w:r w:rsidR="007C11EB"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="007C11EB" w:rsidRPr="006565AF">
              <w:rPr>
                <w:b/>
                <w:bCs/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="007C11EB" w:rsidRPr="006565AF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7C11EB" w:rsidRPr="007C11EB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="007C11EB" w:rsidRPr="007C11EB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="007C11EB" w:rsidRPr="007C11EB">
              <w:rPr>
                <w:b/>
                <w:bCs/>
                <w:sz w:val="20"/>
                <w:szCs w:val="20"/>
              </w:rPr>
              <w:instrText>QUOTE</w:instrText>
            </w:r>
            <w:r w:rsidR="007C11EB" w:rsidRPr="007C11EB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BO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bidi="ar-DZ"/>
                    </w:rPr>
                    <m:t>DE</m:t>
                  </m:r>
                </m:e>
              </m:acc>
            </m:oMath>
            <w:r w:rsidR="007C11EB" w:rsidRPr="007C11EB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="007C11EB" w:rsidRPr="007C11EB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="007C11EB" w:rsidRPr="007C11EB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="002D4B91" w:rsidRPr="008A08D5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980" w:dyaOrig="360">
                <v:shape id="_x0000_i1112" type="#_x0000_t75" style="width:42pt;height:16.5pt" o:ole="">
                  <v:imagedata r:id="rId158" o:title=""/>
                </v:shape>
                <o:OLEObject Type="Embed" ProgID="Equation.3" ShapeID="_x0000_i1112" DrawAspect="Content" ObjectID="_1622279749" r:id="rId159"/>
              </w:object>
            </w:r>
          </w:p>
          <w:p w:rsidR="0098394B" w:rsidRDefault="0098394B" w:rsidP="0098394B">
            <w:pPr>
              <w:tabs>
                <w:tab w:val="left" w:pos="611"/>
              </w:tabs>
              <w:bidi/>
              <w:ind w:left="360" w:hanging="360"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</w:p>
          <w:p w:rsidR="00AA0CD4" w:rsidRDefault="00AA0CD4" w:rsidP="0098394B">
            <w:pPr>
              <w:bidi/>
              <w:rPr>
                <w:rFonts w:hint="cs"/>
                <w:b/>
                <w:bCs/>
                <w:color w:val="FF0000"/>
                <w:u w:val="double"/>
                <w:rtl/>
              </w:rPr>
            </w:pPr>
          </w:p>
          <w:p w:rsidR="0098394B" w:rsidRDefault="0098394B" w:rsidP="00AA0CD4">
            <w:pPr>
              <w:bidi/>
              <w:rPr>
                <w:b/>
                <w:bCs/>
                <w:sz w:val="20"/>
                <w:szCs w:val="2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24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</w:p>
          <w:p w:rsidR="0098394B" w:rsidRPr="00C504B9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proofErr w:type="gramStart"/>
            <w:r w:rsidRPr="00C504B9">
              <w:rPr>
                <w:b/>
                <w:bCs/>
                <w:sz w:val="20"/>
                <w:szCs w:val="20"/>
                <w:lang w:bidi="ar-DZ"/>
              </w:rPr>
              <w:t xml:space="preserve">ABC 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مثلث</w:t>
            </w:r>
            <w:proofErr w:type="gramEnd"/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t>T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, </w: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t xml:space="preserve"> S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, </w: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t>R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spellStart"/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منتصفات</w:t>
            </w:r>
            <w:proofErr w:type="spellEnd"/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t>[AC]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, </w: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t>[BC]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, </w: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t>[AB]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على الترتيب .</w:t>
            </w:r>
          </w:p>
          <w:p w:rsidR="0098394B" w:rsidRPr="00C504B9" w:rsidRDefault="0098394B" w:rsidP="00AA0CD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AA0CD4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1</w:t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-  برهن</w:t>
            </w:r>
            <w:proofErr w:type="gramEnd"/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أن :  </w: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R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S</m:t>
                  </m:r>
                </m:e>
              </m:acc>
            </m:oMath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.</w:t>
            </w:r>
            <w:r w:rsidRPr="007866D3">
              <w:rPr>
                <w:position w:val="-6"/>
                <w:lang w:bidi="ar-DZ"/>
              </w:rPr>
              <w:t xml:space="preserve"> </w:t>
            </w:r>
            <w:r w:rsidRPr="007866D3">
              <w:rPr>
                <w:position w:val="-6"/>
                <w:lang w:bidi="ar-DZ"/>
              </w:rPr>
              <w:object w:dxaOrig="900" w:dyaOrig="360">
                <v:shape id="_x0000_i1229" type="#_x0000_t75" style="width:45pt;height:18pt" o:ole="">
                  <v:imagedata r:id="rId160" o:title=""/>
                </v:shape>
                <o:OLEObject Type="Embed" ProgID="Equation.3" ShapeID="_x0000_i1229" DrawAspect="Content" ObjectID="_1622279750" r:id="rId161"/>
              </w:object>
            </w:r>
          </w:p>
          <w:p w:rsidR="0098394B" w:rsidRPr="00C504B9" w:rsidRDefault="00AA0CD4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2</w: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t>–</w:t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استنتج </w:t>
            </w:r>
            <w:proofErr w:type="gramStart"/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S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T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R</m:t>
                  </m:r>
                </m:e>
              </m:acc>
            </m:oMath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.</w:t>
            </w:r>
            <w:r w:rsidR="0098394B" w:rsidRPr="007866D3">
              <w:rPr>
                <w:position w:val="-6"/>
                <w:lang w:bidi="ar-DZ"/>
              </w:rPr>
              <w:t xml:space="preserve"> </w:t>
            </w:r>
            <w:r w:rsidR="0098394B" w:rsidRPr="007866D3">
              <w:rPr>
                <w:position w:val="-6"/>
                <w:lang w:bidi="ar-DZ"/>
              </w:rPr>
              <w:object w:dxaOrig="1500" w:dyaOrig="360">
                <v:shape id="_x0000_i1231" type="#_x0000_t75" style="width:75pt;height:18pt" o:ole="">
                  <v:imagedata r:id="rId162" o:title=""/>
                </v:shape>
                <o:OLEObject Type="Embed" ProgID="Equation.3" ShapeID="_x0000_i1231" DrawAspect="Content" ObjectID="_1622279751" r:id="rId163"/>
              </w:object>
            </w:r>
          </w:p>
          <w:p w:rsidR="0098394B" w:rsidRPr="00C504B9" w:rsidRDefault="00AA0CD4" w:rsidP="0098394B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3- </w:t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اكتب كلا </w:t>
            </w:r>
            <w:proofErr w:type="gramStart"/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من :</w:t>
            </w:r>
            <w:proofErr w:type="gramEnd"/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98394B" w:rsidRPr="00F5466C">
              <w:rPr>
                <w:position w:val="-4"/>
                <w:lang w:bidi="ar-DZ"/>
              </w:rPr>
              <w:object w:dxaOrig="400" w:dyaOrig="340">
                <v:shape id="_x0000_i1113" type="#_x0000_t75" style="width:20.25pt;height:17.25pt" o:ole="">
                  <v:imagedata r:id="rId164" o:title=""/>
                </v:shape>
                <o:OLEObject Type="Embed" ProgID="Equation.3" ShapeID="_x0000_i1113" DrawAspect="Content" ObjectID="_1622279752" r:id="rId165"/>
              </w:objec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T</m:t>
                  </m:r>
                </m:e>
              </m:acc>
            </m:oMath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و </w: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R</m:t>
                  </m:r>
                </m:e>
              </m:acc>
            </m:oMath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98394B" w:rsidRPr="00F5466C">
              <w:rPr>
                <w:position w:val="-6"/>
                <w:lang w:bidi="ar-DZ"/>
              </w:rPr>
              <w:object w:dxaOrig="380" w:dyaOrig="360">
                <v:shape id="_x0000_i1114" type="#_x0000_t75" style="width:18.75pt;height:18pt" o:ole="">
                  <v:imagedata r:id="rId166" o:title=""/>
                </v:shape>
                <o:OLEObject Type="Embed" ProgID="Equation.3" ShapeID="_x0000_i1114" DrawAspect="Content" ObjectID="_1622279753" r:id="rId167"/>
              </w:object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على شكل مجموع شعاعين .</w:t>
            </w:r>
          </w:p>
          <w:p w:rsidR="0098394B" w:rsidRDefault="00AA0CD4" w:rsidP="0098394B">
            <w:pPr>
              <w:bidi/>
              <w:rPr>
                <w:position w:val="-6"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4- </w:t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استنتج </w:t>
            </w:r>
            <w:proofErr w:type="gramStart"/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S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 xml:space="preserve"> 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T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R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acc>
            </m:oMath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98394B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98394B" w:rsidRPr="00C504B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="0098394B" w:rsidRPr="00F5466C">
              <w:rPr>
                <w:position w:val="-6"/>
                <w:lang w:bidi="ar-DZ"/>
              </w:rPr>
              <w:object w:dxaOrig="1820" w:dyaOrig="360">
                <v:shape id="_x0000_i1115" type="#_x0000_t75" style="width:90.75pt;height:18pt" o:ole="">
                  <v:imagedata r:id="rId168" o:title=""/>
                </v:shape>
                <o:OLEObject Type="Embed" ProgID="Equation.3" ShapeID="_x0000_i1115" DrawAspect="Content" ObjectID="_1622279754" r:id="rId169"/>
              </w:object>
            </w:r>
          </w:p>
          <w:p w:rsidR="0098394B" w:rsidRDefault="0098394B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25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784AF1" w:rsidRDefault="0098394B" w:rsidP="0098394B">
            <w:pPr>
              <w:tabs>
                <w:tab w:val="right" w:pos="-414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784AF1">
              <w:rPr>
                <w:b/>
                <w:bCs/>
                <w:sz w:val="20"/>
                <w:szCs w:val="20"/>
                <w:lang w:bidi="ar-DZ"/>
              </w:rPr>
              <w:t>ABC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lang w:bidi="ar-DZ"/>
                </w:rPr>
                <m:t>ABC</m:t>
              </m:r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>مثلث:</w:t>
            </w:r>
          </w:p>
          <w:p w:rsidR="0098394B" w:rsidRPr="00784AF1" w:rsidRDefault="0098394B" w:rsidP="00AA0CD4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>1 ـ عيّن النقاط</w: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K</w:t>
            </w:r>
            <w:proofErr w:type="gramStart"/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,</w:t>
            </w:r>
            <w:proofErr w:type="gramEnd"/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M , N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lang w:bidi="ar-DZ"/>
                </w:rPr>
                <m:t>K</m:t>
              </m:r>
              <m:r>
                <w:rPr>
                  <w:rFonts w:ascii="Cambria Math"/>
                  <w:lang w:bidi="ar-DZ"/>
                </w:rPr>
                <m:t xml:space="preserve">.  </m:t>
              </m:r>
              <m:r>
                <w:rPr>
                  <w:rFonts w:ascii="Cambria Math" w:hAnsi="Cambria Math"/>
                  <w:lang w:bidi="ar-DZ"/>
                </w:rPr>
                <m:t>M</m:t>
              </m:r>
              <m:r>
                <w:rPr>
                  <w:rFonts w:ascii="Cambria Math"/>
                  <w:lang w:bidi="ar-DZ"/>
                </w:rPr>
                <m:t xml:space="preserve">  .</m:t>
              </m:r>
              <m:r>
                <w:rPr>
                  <w:rFonts w:ascii="Cambria Math" w:hAnsi="Cambria Math"/>
                  <w:lang w:bidi="ar-DZ"/>
                </w:rPr>
                <m:t>N</m:t>
              </m:r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  حيث :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CM</m:t>
                  </m:r>
                </m:e>
              </m:acc>
              <m:r>
                <w:rPr>
                  <w:rFonts w:ascii="Cambria Math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C</m:t>
                  </m:r>
                </m:e>
              </m:acc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 ، </w:t>
            </w:r>
            <w:r w:rsidR="00AA0CD4"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040" w:dyaOrig="360">
                <v:shape id="_x0000_i1116" type="#_x0000_t75" style="width:50.25pt;height:18pt" o:ole="">
                  <v:imagedata r:id="rId170" o:title=""/>
                </v:shape>
                <o:OLEObject Type="Embed" ProgID="Equation.3" ShapeID="_x0000_i1116" DrawAspect="Content" ObjectID="_1622279755" r:id="rId171"/>
              </w:object>
            </w:r>
          </w:p>
          <w:p w:rsidR="0098394B" w:rsidRPr="00784AF1" w:rsidRDefault="0098394B" w:rsidP="0098394B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 </w:t>
            </w:r>
            <w:r w:rsidR="00AA0CD4"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120" w:dyaOrig="360">
                <v:shape id="_x0000_i1238" type="#_x0000_t75" style="width:48pt;height:15.75pt" o:ole="">
                  <v:imagedata r:id="rId172" o:title=""/>
                </v:shape>
                <o:OLEObject Type="Embed" ProgID="Equation.3" ShapeID="_x0000_i1238" DrawAspect="Content" ObjectID="_1622279756" r:id="rId173"/>
              </w:objec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N</m:t>
                  </m:r>
                </m:e>
              </m:acc>
              <m:r>
                <w:rPr>
                  <w:rFonts w:ascii="Cambria Math"/>
                  <w:lang w:bidi="ar-DZ"/>
                </w:rPr>
                <m:t>=</m:t>
              </m:r>
              <m:r>
                <w:rPr>
                  <w:rFonts w:ascii="Cambria Math"/>
                  <w:lang w:bidi="ar-DZ"/>
                </w:rPr>
                <m:t>-</m:t>
              </m:r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،</w:t>
            </w: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   </w:t>
            </w:r>
            <w:r w:rsidR="00AA0CD4"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640" w:dyaOrig="360">
                <v:shape id="_x0000_i1240" type="#_x0000_t75" style="width:82.5pt;height:18pt" o:ole="">
                  <v:imagedata r:id="rId174" o:title=""/>
                </v:shape>
                <o:OLEObject Type="Embed" ProgID="Equation.3" ShapeID="_x0000_i1240" DrawAspect="Content" ObjectID="_1622279757" r:id="rId175"/>
              </w:objec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K</m:t>
                  </m:r>
                </m:e>
              </m:acc>
              <m:r>
                <w:rPr>
                  <w:rFonts w:ascii="Cambria Math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N</m:t>
                  </m:r>
                </m:e>
              </m:acc>
              <m:r>
                <w:rPr>
                  <w:rFonts w:asci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M</m:t>
                  </m:r>
                </m:e>
              </m:acc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</w:p>
          <w:p w:rsidR="0098394B" w:rsidRPr="00784AF1" w:rsidRDefault="0098394B" w:rsidP="0098394B">
            <w:pPr>
              <w:tabs>
                <w:tab w:val="left" w:pos="175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2-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أنشيء ممثلا للشعاع </w:t>
            </w:r>
            <m:oMath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U</m:t>
                  </m:r>
                </m:e>
              </m:acc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مستعملا فقط نقاط الشكل </w:t>
            </w:r>
            <w:proofErr w:type="gramStart"/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>حيث :</w:t>
            </w:r>
            <w:proofErr w:type="gramEnd"/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AA0CD4"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440" w:dyaOrig="360">
                <v:shape id="_x0000_i1118" type="#_x0000_t75" style="width:61.5pt;height:19.5pt" o:ole="">
                  <v:imagedata r:id="rId176" o:title=""/>
                </v:shape>
                <o:OLEObject Type="Embed" ProgID="Equation.3" ShapeID="_x0000_i1118" DrawAspect="Content" ObjectID="_1622279758" r:id="rId177"/>
              </w:objec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U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CM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BC</m:t>
                  </m:r>
                </m:e>
              </m:acc>
            </m:oMath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</w:p>
          <w:p w:rsidR="0098394B" w:rsidRPr="003007EA" w:rsidRDefault="0098394B" w:rsidP="0098394B">
            <w:pPr>
              <w:pBdr>
                <w:bar w:val="single" w:sz="4" w:color="auto"/>
              </w:pBdr>
              <w:tabs>
                <w:tab w:val="right" w:pos="862"/>
              </w:tabs>
              <w:bidi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784AF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</w:t>
            </w:r>
            <w:r w:rsidRPr="00784AF1">
              <w:rPr>
                <w:b/>
                <w:bCs/>
                <w:sz w:val="20"/>
                <w:szCs w:val="20"/>
                <w:rtl/>
                <w:lang w:bidi="ar-DZ"/>
              </w:rPr>
              <w:t xml:space="preserve">3 ـ بيّن أن ّ </w:t>
            </w:r>
            <w:r w:rsidRPr="00784AF1">
              <w:rPr>
                <w:rFonts w:cs="Arabic Transparent"/>
                <w:b/>
                <w:bCs/>
                <w:sz w:val="20"/>
                <w:szCs w:val="20"/>
                <w:lang w:bidi="ar-DZ"/>
              </w:rPr>
              <w:fldChar w:fldCharType="begin"/>
            </w:r>
            <w:r w:rsidRPr="00784AF1">
              <w:rPr>
                <w:rFonts w:cs="Arabic Transparent"/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NA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KM</m:t>
                  </m:r>
                </m:e>
              </m:acc>
            </m:oMath>
            <w:r w:rsidRPr="00784AF1">
              <w:rPr>
                <w:rFonts w:cs="Arabic Transparent"/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Pr="00784AF1">
              <w:rPr>
                <w:rFonts w:cs="Arabic Transparent"/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Pr="00784AF1">
              <w:rPr>
                <w:rFonts w:cs="Arabic Transparent"/>
                <w:b/>
                <w:bCs/>
                <w:sz w:val="20"/>
                <w:szCs w:val="20"/>
                <w:lang w:bidi="ar-DZ"/>
              </w:rPr>
              <w:fldChar w:fldCharType="end"/>
            </w:r>
            <w:r w:rsidRPr="00784AF1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040" w:dyaOrig="360">
                <v:shape id="_x0000_i1119" type="#_x0000_t75" style="width:51.75pt;height:18pt" o:ole="">
                  <v:imagedata r:id="rId178" o:title=""/>
                </v:shape>
                <o:OLEObject Type="Embed" ProgID="Equation.3" ShapeID="_x0000_i1119" DrawAspect="Content" ObjectID="_1622279759" r:id="rId179"/>
              </w:object>
            </w:r>
          </w:p>
          <w:p w:rsidR="0098394B" w:rsidRDefault="0098394B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26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98394B" w:rsidRPr="00C504B9" w:rsidRDefault="0098394B" w:rsidP="0098394B">
            <w:pPr>
              <w:bidi/>
              <w:contextualSpacing/>
              <w:rPr>
                <w:b/>
                <w:bCs/>
                <w:sz w:val="20"/>
                <w:szCs w:val="20"/>
                <w:rtl/>
                <w:lang w:bidi="ar-DZ"/>
              </w:rPr>
            </w:pPr>
            <w:proofErr w:type="gramStart"/>
            <w:r w:rsidRPr="00C504B9">
              <w:rPr>
                <w:b/>
                <w:bCs/>
                <w:sz w:val="20"/>
                <w:szCs w:val="20"/>
              </w:rPr>
              <w:t xml:space="preserve">ABCD </w: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متوازي</w:t>
            </w:r>
            <w:proofErr w:type="gramEnd"/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أضلاع .</w:t>
            </w:r>
            <w:r w:rsidRPr="007866D3">
              <w:rPr>
                <w:position w:val="-6"/>
                <w:lang w:bidi="ar-DZ"/>
              </w:rPr>
              <w:t xml:space="preserve"> </w:t>
            </w:r>
          </w:p>
          <w:p w:rsidR="0098394B" w:rsidRPr="00C504B9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1-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أنشئ النقطتين </w:t>
            </w:r>
            <w:proofErr w:type="gramStart"/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t>,</w:t>
            </w:r>
            <w:proofErr w:type="gramEnd"/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t>E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F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حيث : 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lang w:bidi="ar-DZ"/>
                    </w:rPr>
                    <m:t>BF</m:t>
                  </m:r>
                </m:e>
              </m:acc>
            </m:oMath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F5466C">
              <w:rPr>
                <w:position w:val="-4"/>
                <w:lang w:bidi="ar-DZ"/>
              </w:rPr>
              <w:object w:dxaOrig="960" w:dyaOrig="340">
                <v:shape id="_x0000_i1120" type="#_x0000_t75" style="width:48pt;height:17.25pt" o:ole="">
                  <v:imagedata r:id="rId180" o:title=""/>
                </v:shape>
                <o:OLEObject Type="Embed" ProgID="Equation.3" ShapeID="_x0000_i1120" DrawAspect="Content" ObjectID="_1622279760" r:id="rId181"/>
              </w:objec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و  </w:t>
            </w:r>
            <w:r w:rsidR="0098394B" w:rsidRPr="00F5466C">
              <w:rPr>
                <w:position w:val="-4"/>
                <w:lang w:bidi="ar-DZ"/>
              </w:rPr>
              <w:object w:dxaOrig="1120" w:dyaOrig="340">
                <v:shape id="_x0000_i1121" type="#_x0000_t75" style="width:56.25pt;height:17.25pt" o:ole="">
                  <v:imagedata r:id="rId182" o:title=""/>
                </v:shape>
                <o:OLEObject Type="Embed" ProgID="Equation.3" ShapeID="_x0000_i1121" DrawAspect="Content" ObjectID="_1622279761" r:id="rId183"/>
              </w:objec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DE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bidi="ar-DZ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  <w:lang w:bidi="ar-DZ"/>
                    </w:rPr>
                    <m:t>DA</m:t>
                  </m:r>
                </m:e>
              </m:acc>
            </m:oMath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</w:p>
          <w:p w:rsidR="0098394B" w:rsidRPr="00C504B9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2-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اتمم ما </w:t>
            </w:r>
            <w:proofErr w:type="gramStart"/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>يلي :</w:t>
            </w:r>
            <w:proofErr w:type="gramEnd"/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E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+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…</m:t>
              </m:r>
            </m:oMath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  </w:t>
            </w:r>
            <w:r w:rsidR="0098394B" w:rsidRPr="007866D3">
              <w:rPr>
                <w:position w:val="-6"/>
                <w:lang w:bidi="ar-DZ"/>
              </w:rPr>
              <w:object w:dxaOrig="1420" w:dyaOrig="360">
                <v:shape id="_x0000_i1122" type="#_x0000_t75" style="width:71.25pt;height:18pt" o:ole="">
                  <v:imagedata r:id="rId184" o:title=""/>
                </v:shape>
                <o:OLEObject Type="Embed" ProgID="Equation.3" ShapeID="_x0000_i1122" DrawAspect="Content" ObjectID="_1622279762" r:id="rId185"/>
              </w:objec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 ,     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r>
                <m:rPr>
                  <m:sty m:val="p"/>
                </m:rPr>
                <w:rPr>
                  <w:rFonts w:ascii="Cambria Math"/>
                  <w:lang w:bidi="ar-DZ"/>
                </w:rPr>
                <m:t>…</m:t>
              </m:r>
            </m:oMath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t xml:space="preserve"> </w:t>
            </w:r>
            <w:r w:rsidR="0098394B" w:rsidRPr="007866D3">
              <w:rPr>
                <w:position w:val="-6"/>
                <w:lang w:bidi="ar-DZ"/>
              </w:rPr>
              <w:object w:dxaOrig="1500" w:dyaOrig="360">
                <v:shape id="_x0000_i1249" type="#_x0000_t75" style="width:75pt;height:18pt" o:ole="">
                  <v:imagedata r:id="rId186" o:title=""/>
                </v:shape>
                <o:OLEObject Type="Embed" ProgID="Equation.3" ShapeID="_x0000_i1249" DrawAspect="Content" ObjectID="_1622279763" r:id="rId187"/>
              </w:object>
            </w:r>
          </w:p>
          <w:p w:rsidR="0098394B" w:rsidRPr="00C504B9" w:rsidRDefault="00AA0CD4" w:rsidP="0098394B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val="fr-FR" w:bidi="ar-DZ"/>
              </w:rPr>
              <w:t xml:space="preserve">3-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بين </w:t>
            </w:r>
            <w:proofErr w:type="gramStart"/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>أن :</w:t>
            </w:r>
            <w:proofErr w:type="gramEnd"/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t xml:space="preserve">   </w: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begin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 w:bidi="ar-DZ"/>
              </w:rPr>
              <w:instrText>QUOTE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E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rtl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DZ"/>
                    </w:rPr>
                    <m:t>CF</m:t>
                  </m:r>
                </m:e>
              </m:acc>
            </m:oMath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instrText xml:space="preserve"> </w:instrText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separate"/>
            </w:r>
            <w:r w:rsidR="0098394B" w:rsidRPr="00C504B9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val="fr-FR" w:bidi="ar-DZ"/>
              </w:rPr>
              <w:fldChar w:fldCharType="end"/>
            </w:r>
            <w:r w:rsidR="0098394B" w:rsidRPr="00F5466C">
              <w:rPr>
                <w:position w:val="-6"/>
              </w:rPr>
              <w:object w:dxaOrig="980" w:dyaOrig="360">
                <v:shape id="_x0000_i1123" type="#_x0000_t75" style="width:48.75pt;height:18pt" o:ole="">
                  <v:imagedata r:id="rId188" o:title=""/>
                </v:shape>
                <o:OLEObject Type="Embed" ProgID="Equation.3" ShapeID="_x0000_i1123" DrawAspect="Content" ObjectID="_1622279764" r:id="rId189"/>
              </w:object>
            </w:r>
          </w:p>
          <w:p w:rsidR="000F0E92" w:rsidRDefault="000F0E92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98394B">
              <w:rPr>
                <w:b/>
                <w:bCs/>
                <w:color w:val="FF0000"/>
                <w:u w:val="double"/>
              </w:rPr>
              <w:t>27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1F2B63" w:rsidRPr="00C504B9" w:rsidRDefault="001F2B63" w:rsidP="001F2B63">
            <w:pPr>
              <w:bidi/>
              <w:rPr>
                <w:b/>
                <w:bCs/>
                <w:sz w:val="20"/>
                <w:szCs w:val="20"/>
              </w:rPr>
            </w:pPr>
            <w:r w:rsidRPr="00C504B9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</w:rPr>
              <w:instrText>QUOTE</w:instrText>
            </w:r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ABCD</m:t>
              </m:r>
            </m:oMath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C504B9">
              <w:rPr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 ABCD</w:t>
            </w:r>
            <w:r w:rsidRPr="00C504B9">
              <w:rPr>
                <w:b/>
                <w:bCs/>
                <w:sz w:val="20"/>
                <w:szCs w:val="20"/>
                <w:rtl/>
              </w:rPr>
              <w:t>متوازي أضلاع و</w:t>
            </w:r>
            <w:r>
              <w:rPr>
                <w:b/>
                <w:bCs/>
                <w:sz w:val="20"/>
                <w:szCs w:val="20"/>
              </w:rPr>
              <w:t xml:space="preserve"> I </w:t>
            </w:r>
            <w:r w:rsidRPr="00C504B9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</w:rPr>
              <w:instrText>QUOTE</w:instrText>
            </w:r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C504B9">
              <w:rPr>
                <w:b/>
                <w:bCs/>
                <w:sz w:val="20"/>
                <w:szCs w:val="20"/>
                <w:rtl/>
              </w:rPr>
              <w:t xml:space="preserve">نقطة من </w:t>
            </w:r>
            <w:proofErr w:type="gramStart"/>
            <w:r w:rsidRPr="00C504B9">
              <w:rPr>
                <w:b/>
                <w:bCs/>
                <w:sz w:val="20"/>
                <w:szCs w:val="20"/>
                <w:rtl/>
              </w:rPr>
              <w:t>المستوي  :</w:t>
            </w:r>
            <w:proofErr w:type="gramEnd"/>
          </w:p>
          <w:p w:rsidR="001F2B63" w:rsidRPr="00C504B9" w:rsidRDefault="00AA0CD4" w:rsidP="001F2B63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أنشئ </w:t>
            </w:r>
            <w:proofErr w:type="gramStart"/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>النقط </w:t>
            </w:r>
            <w:r w:rsidR="001F2B63">
              <w:rPr>
                <w:b/>
                <w:bCs/>
                <w:sz w:val="20"/>
                <w:szCs w:val="20"/>
                <w:lang w:bidi="ar-DZ"/>
              </w:rPr>
              <w:t xml:space="preserve"> E</w:t>
            </w:r>
            <w:proofErr w:type="gramEnd"/>
            <w:r w:rsidR="001F2B63">
              <w:rPr>
                <w:b/>
                <w:bCs/>
                <w:sz w:val="20"/>
                <w:szCs w:val="20"/>
                <w:lang w:bidi="ar-DZ"/>
              </w:rPr>
              <w:t> ; F ; G ; H 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E;F;G;H </m:t>
              </m:r>
            </m:oMath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التي تحقق :</w:t>
            </w:r>
          </w:p>
          <w:p w:rsidR="001F2B63" w:rsidRPr="00C504B9" w:rsidRDefault="001F2B63" w:rsidP="001F2B63">
            <w:pPr>
              <w:bidi/>
              <w:rPr>
                <w:b/>
                <w:bCs/>
                <w:sz w:val="20"/>
                <w:szCs w:val="20"/>
              </w:rPr>
            </w:pP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E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</m:oMath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F97391">
              <w:rPr>
                <w:position w:val="-4"/>
                <w:lang w:bidi="ar-DZ"/>
              </w:rPr>
              <w:object w:dxaOrig="880" w:dyaOrig="340">
                <v:shape id="_x0000_i1255" type="#_x0000_t75" style="width:44.25pt;height:17.25pt" o:ole="">
                  <v:imagedata r:id="rId190" o:title=""/>
                </v:shape>
                <o:OLEObject Type="Embed" ProgID="Equation.3" ShapeID="_x0000_i1255" DrawAspect="Content" ObjectID="_1622279765" r:id="rId191"/>
              </w:objec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و  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r w:rsidRPr="00C504B9">
              <w:rPr>
                <w:b/>
                <w:bCs/>
                <w:sz w:val="20"/>
                <w:szCs w:val="20"/>
                <w:rtl/>
              </w:rPr>
              <w:t xml:space="preserve">  </w:t>
            </w:r>
            <w:r w:rsidRPr="00C504B9">
              <w:rPr>
                <w:b/>
                <w:bCs/>
                <w:sz w:val="20"/>
                <w:szCs w:val="20"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F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acc>
            </m:oMath>
            <w:r w:rsidRPr="00C504B9">
              <w:rPr>
                <w:b/>
                <w:bCs/>
                <w:sz w:val="20"/>
                <w:szCs w:val="20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</w:rPr>
              <w:fldChar w:fldCharType="end"/>
            </w:r>
            <w:r w:rsidRPr="001C2788">
              <w:rPr>
                <w:position w:val="-6"/>
                <w:lang w:bidi="ar-DZ"/>
              </w:rPr>
              <w:object w:dxaOrig="1020" w:dyaOrig="360">
                <v:shape id="_x0000_i1124" type="#_x0000_t75" style="width:51pt;height:18pt" o:ole="">
                  <v:imagedata r:id="rId192" o:title=""/>
                </v:shape>
                <o:OLEObject Type="Embed" ProgID="Equation.3" ShapeID="_x0000_i1124" DrawAspect="Content" ObjectID="_1622279766" r:id="rId193"/>
              </w:objec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>و</w:t>
            </w:r>
            <w:r w:rsidRPr="001C2788">
              <w:rPr>
                <w:position w:val="-6"/>
                <w:lang w:bidi="ar-DZ"/>
              </w:rPr>
              <w:object w:dxaOrig="1260" w:dyaOrig="360">
                <v:shape id="_x0000_i1125" type="#_x0000_t75" style="width:63pt;height:18pt" o:ole="">
                  <v:imagedata r:id="rId194" o:title=""/>
                </v:shape>
                <o:OLEObject Type="Embed" ProgID="Equation.3" ShapeID="_x0000_i1125" DrawAspect="Content" ObjectID="_1622279767" r:id="rId195"/>
              </w:objec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/>
                  <w:sz w:val="28"/>
                  <w:szCs w:val="28"/>
                  <w:lang w:bidi="ar-DZ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G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D</m:t>
                  </m:r>
                </m:e>
              </m:acc>
            </m:oMath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و  </w:t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</w:rPr>
              <w:instrText>QUOTE</w:instrText>
            </w:r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  <w:r w:rsidRPr="00C504B9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C504B9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Pr="00C504B9">
              <w:rPr>
                <w:b/>
                <w:bCs/>
                <w:sz w:val="20"/>
                <w:szCs w:val="20"/>
              </w:rPr>
              <w:fldChar w:fldCharType="begin"/>
            </w:r>
            <w:r w:rsidRPr="00C504B9">
              <w:rPr>
                <w:b/>
                <w:bCs/>
                <w:sz w:val="20"/>
                <w:szCs w:val="20"/>
              </w:rPr>
              <w:instrText xml:space="preserve"> QUOTE </w:instrText>
            </w:r>
            <m:oMath>
              <m:r>
                <w:rPr>
                  <w:rFonts w:ascii="Cambria Math"/>
                  <w:sz w:val="28"/>
                  <w:szCs w:val="28"/>
                  <w:lang w:bidi="ar-DZ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H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A</m:t>
                  </m:r>
                </m:e>
              </m:acc>
            </m:oMath>
            <w:r w:rsidRPr="00C504B9">
              <w:rPr>
                <w:b/>
                <w:bCs/>
                <w:sz w:val="20"/>
                <w:szCs w:val="20"/>
              </w:rPr>
              <w:instrText xml:space="preserve"> </w:instrText>
            </w:r>
            <w:r w:rsidRPr="00C504B9">
              <w:rPr>
                <w:b/>
                <w:bCs/>
                <w:sz w:val="20"/>
                <w:szCs w:val="20"/>
              </w:rPr>
              <w:fldChar w:fldCharType="separate"/>
            </w:r>
            <w:r w:rsidRPr="00C504B9">
              <w:rPr>
                <w:b/>
                <w:bCs/>
                <w:sz w:val="20"/>
                <w:szCs w:val="20"/>
              </w:rPr>
              <w:fldChar w:fldCharType="end"/>
            </w:r>
            <w:r w:rsidR="00AA0CD4" w:rsidRPr="00F97391">
              <w:rPr>
                <w:position w:val="-4"/>
                <w:lang w:bidi="ar-DZ"/>
              </w:rPr>
              <w:object w:dxaOrig="1100" w:dyaOrig="340">
                <v:shape id="_x0000_i1126" type="#_x0000_t75" style="width:48pt;height:17.25pt" o:ole="">
                  <v:imagedata r:id="rId196" o:title=""/>
                </v:shape>
                <o:OLEObject Type="Embed" ProgID="Equation.3" ShapeID="_x0000_i1126" DrawAspect="Content" ObjectID="_1622279768" r:id="rId197"/>
              </w:object>
            </w:r>
          </w:p>
          <w:p w:rsidR="001F2B63" w:rsidRPr="00C504B9" w:rsidRDefault="00AA0CD4" w:rsidP="001F2B63">
            <w:pPr>
              <w:bidi/>
              <w:rPr>
                <w:b/>
                <w:bCs/>
                <w:sz w:val="20"/>
                <w:szCs w:val="20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2- 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أثبت </w:t>
            </w:r>
            <w:proofErr w:type="gramStart"/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="001F2B63" w:rsidRPr="00C504B9">
              <w:rPr>
                <w:b/>
                <w:bCs/>
                <w:sz w:val="20"/>
                <w:szCs w:val="20"/>
              </w:rPr>
              <w:fldChar w:fldCharType="begin"/>
            </w:r>
            <w:r w:rsidR="001F2B63" w:rsidRPr="00C504B9">
              <w:rPr>
                <w:b/>
                <w:bCs/>
                <w:sz w:val="20"/>
                <w:szCs w:val="20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E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F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G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H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e>
              </m:acc>
            </m:oMath>
            <w:r w:rsidR="001F2B63" w:rsidRPr="00C504B9">
              <w:rPr>
                <w:b/>
                <w:bCs/>
                <w:sz w:val="20"/>
                <w:szCs w:val="20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</w:rPr>
              <w:fldChar w:fldCharType="separate"/>
            </w:r>
            <w:r w:rsidR="001F2B63" w:rsidRPr="00C504B9">
              <w:rPr>
                <w:b/>
                <w:bCs/>
                <w:sz w:val="20"/>
                <w:szCs w:val="20"/>
              </w:rPr>
              <w:fldChar w:fldCharType="end"/>
            </w:r>
            <w:r w:rsidR="001F2B63" w:rsidRPr="007866D3">
              <w:rPr>
                <w:position w:val="-6"/>
                <w:lang w:bidi="ar-DZ"/>
              </w:rPr>
              <w:t xml:space="preserve"> </w:t>
            </w:r>
            <w:r w:rsidRPr="001405F3">
              <w:rPr>
                <w:position w:val="-6"/>
                <w:lang w:bidi="ar-DZ"/>
              </w:rPr>
              <w:object w:dxaOrig="2160" w:dyaOrig="360">
                <v:shape id="_x0000_i1261" type="#_x0000_t75" style="width:108pt;height:18pt" o:ole="">
                  <v:imagedata r:id="rId198" o:title=""/>
                </v:shape>
                <o:OLEObject Type="Embed" ProgID="Equation.3" ShapeID="_x0000_i1261" DrawAspect="Content" ObjectID="_1622279769" r:id="rId199"/>
              </w:object>
            </w:r>
          </w:p>
          <w:p w:rsidR="001F2B63" w:rsidRPr="00C504B9" w:rsidRDefault="00AA0CD4" w:rsidP="001F2B63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3- 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برهن </w:t>
            </w:r>
            <w:proofErr w:type="gramStart"/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>أن :</w:t>
            </w:r>
            <w:proofErr w:type="gramEnd"/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H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E</m:t>
                  </m:r>
                </m:e>
              </m:acc>
            </m:oMath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1F2B63" w:rsidRPr="001C2788">
              <w:rPr>
                <w:position w:val="-6"/>
                <w:lang w:bidi="ar-DZ"/>
              </w:rPr>
              <w:object w:dxaOrig="999" w:dyaOrig="360">
                <v:shape id="_x0000_i1127" type="#_x0000_t75" style="width:46.5pt;height:17.25pt" o:ole="">
                  <v:imagedata r:id="rId200" o:title=""/>
                </v:shape>
                <o:OLEObject Type="Embed" ProgID="Equation.3" ShapeID="_x0000_i1127" DrawAspect="Content" ObjectID="_1622279770" r:id="rId201"/>
              </w:objec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t xml:space="preserve"> و استنتج طبيعة الرباعي 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EFGH</m:t>
              </m:r>
            </m:oMath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1F2B63">
              <w:rPr>
                <w:b/>
                <w:bCs/>
                <w:position w:val="-6"/>
                <w:sz w:val="20"/>
                <w:szCs w:val="20"/>
              </w:rPr>
              <w:t xml:space="preserve"> </w:t>
            </w:r>
            <w:r w:rsidR="001F2B63" w:rsidRPr="00C504B9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1F2B63">
              <w:rPr>
                <w:b/>
                <w:bCs/>
                <w:sz w:val="20"/>
                <w:szCs w:val="20"/>
                <w:lang w:bidi="ar-DZ"/>
              </w:rPr>
              <w:t xml:space="preserve">EFGH </w:t>
            </w:r>
          </w:p>
          <w:p w:rsidR="000F0E92" w:rsidRDefault="000F0E92" w:rsidP="0098394B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98394B">
              <w:rPr>
                <w:b/>
                <w:bCs/>
                <w:color w:val="FF0000"/>
                <w:u w:val="double"/>
              </w:rPr>
              <w:t>28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856F64" w:rsidRPr="00856F64" w:rsidRDefault="00856F64" w:rsidP="000C3F59">
            <w:pPr>
              <w:tabs>
                <w:tab w:val="left" w:pos="2200"/>
                <w:tab w:val="right" w:pos="5312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proofErr w:type="gramStart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(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C</w:t>
            </w:r>
            <w:proofErr w:type="gramEnd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) دائرة مركزها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O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و قطرها [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BC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] ،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A</w:t>
            </w:r>
            <w:r w:rsidR="000C3F59">
              <w:rPr>
                <w:b/>
                <w:bCs/>
                <w:sz w:val="20"/>
                <w:szCs w:val="20"/>
                <w:rtl/>
                <w:lang w:bidi="ar-DZ"/>
              </w:rPr>
              <w:t xml:space="preserve"> نقط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 من (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C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) تختلف</w:t>
            </w:r>
            <w:r w:rsidR="00BF6AF9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                                   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عن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B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و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C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856F64" w:rsidRDefault="00856F64" w:rsidP="00F424B3">
            <w:pPr>
              <w:bidi/>
              <w:jc w:val="both"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1 - ا هي طبيعة المثلث </w:t>
            </w:r>
            <w:proofErr w:type="gramStart"/>
            <w:r w:rsidRPr="00856F64">
              <w:rPr>
                <w:b/>
                <w:bCs/>
                <w:sz w:val="20"/>
                <w:szCs w:val="20"/>
                <w:lang w:bidi="ar-DZ"/>
              </w:rPr>
              <w:t>ABC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؟</w:t>
            </w:r>
            <w:proofErr w:type="gramEnd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>علّل ؟</w:t>
            </w:r>
            <w:proofErr w:type="gramEnd"/>
            <w:r w:rsidR="00F424B3"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856F64" w:rsidRPr="00856F64" w:rsidRDefault="00856F64" w:rsidP="00103556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b/>
                <w:bCs/>
                <w:sz w:val="20"/>
                <w:szCs w:val="20"/>
                <w:rtl/>
                <w:lang w:bidi="ar-DZ"/>
              </w:rPr>
              <w:t>2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- أنشئ </w:t>
            </w:r>
            <w:proofErr w:type="gramStart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النقطتين 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M</w:t>
            </w:r>
            <w:proofErr w:type="gramEnd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  و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N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>بحيث</w:t>
            </w:r>
            <w:r w:rsidR="00103556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F424B3" w:rsidRPr="00856F64">
              <w:rPr>
                <w:b/>
                <w:bCs/>
                <w:i/>
                <w:iCs/>
                <w:sz w:val="20"/>
                <w:szCs w:val="20"/>
                <w:rtl/>
                <w:lang w:bidi="ar-DZ"/>
              </w:rPr>
              <w:t xml:space="preserve"> </w:t>
            </w:r>
            <w:r w:rsidR="004327D6" w:rsidRPr="00856F64">
              <w:rPr>
                <w:b/>
                <w:bCs/>
                <w:i/>
                <w:iCs/>
                <w:position w:val="-10"/>
                <w:sz w:val="20"/>
                <w:szCs w:val="20"/>
                <w:lang w:bidi="ar-DZ"/>
              </w:rPr>
              <w:object w:dxaOrig="3240" w:dyaOrig="400">
                <v:shape id="_x0000_i1128" type="#_x0000_t75" style="width:129.75pt;height:18pt" o:ole="">
                  <v:imagedata r:id="rId202" o:title=""/>
                </v:shape>
                <o:OLEObject Type="Embed" ProgID="Equation.3" ShapeID="_x0000_i1128" DrawAspect="Content" ObjectID="_1622279771" r:id="rId203"/>
              </w:object>
            </w:r>
          </w:p>
          <w:p w:rsidR="00856F64" w:rsidRPr="00856F64" w:rsidRDefault="00856F64" w:rsidP="00856F64">
            <w:pPr>
              <w:bidi/>
              <w:jc w:val="both"/>
              <w:rPr>
                <w:b/>
                <w:bCs/>
                <w:sz w:val="20"/>
                <w:szCs w:val="20"/>
                <w:rtl/>
              </w:rPr>
            </w:pP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3- بين أن النقطة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 xml:space="preserve">A 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proofErr w:type="gramStart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>منتصف  [</w:t>
            </w:r>
            <w:proofErr w:type="gramEnd"/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856F64">
              <w:rPr>
                <w:b/>
                <w:bCs/>
                <w:sz w:val="20"/>
                <w:szCs w:val="20"/>
                <w:lang w:bidi="ar-DZ"/>
              </w:rPr>
              <w:t>MN</w:t>
            </w:r>
            <w:r w:rsidRPr="00856F64">
              <w:rPr>
                <w:b/>
                <w:bCs/>
                <w:sz w:val="20"/>
                <w:szCs w:val="20"/>
                <w:rtl/>
                <w:lang w:bidi="ar-DZ"/>
              </w:rPr>
              <w:t xml:space="preserve"> ] </w:t>
            </w:r>
          </w:p>
          <w:p w:rsidR="00F91CDD" w:rsidRDefault="00F91CDD" w:rsidP="00F91CDD">
            <w:pPr>
              <w:bidi/>
              <w:rPr>
                <w:b/>
                <w:bCs/>
                <w:color w:val="FF0000"/>
              </w:rPr>
            </w:pP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>
              <w:rPr>
                <w:b/>
                <w:bCs/>
                <w:color w:val="FF0000"/>
                <w:u w:val="double"/>
              </w:rPr>
              <w:t>28</w:t>
            </w:r>
            <w:r w:rsidRPr="00A4617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 </w:t>
            </w:r>
            <w:r w:rsidRPr="000C3F59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  <w:r w:rsidRPr="000C3F59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</w:p>
          <w:p w:rsidR="00F91CDD" w:rsidRPr="00F91CDD" w:rsidRDefault="00F91CDD" w:rsidP="00F91CDD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F91CDD">
              <w:rPr>
                <w:b/>
                <w:bCs/>
                <w:sz w:val="20"/>
                <w:szCs w:val="20"/>
              </w:rPr>
              <w:t>ABC</w:t>
            </w:r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 مثلث</w:t>
            </w:r>
          </w:p>
          <w:p w:rsidR="00F91CDD" w:rsidRPr="00F91CDD" w:rsidRDefault="00F91CDD" w:rsidP="00F91CDD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>1</w:t>
            </w:r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ــ عيّن النقطة </w:t>
            </w:r>
            <w:r w:rsidRPr="00F91CDD">
              <w:rPr>
                <w:b/>
                <w:bCs/>
                <w:sz w:val="20"/>
                <w:szCs w:val="20"/>
              </w:rPr>
              <w:t>M</w:t>
            </w:r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gramStart"/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>بحيث :</w:t>
            </w:r>
            <w:proofErr w:type="gramEnd"/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acc>
            </m:oMath>
          </w:p>
          <w:p w:rsidR="00F91CDD" w:rsidRDefault="00F91CDD" w:rsidP="00F91CDD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>2</w:t>
            </w:r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ــ </w:t>
            </w:r>
            <w:proofErr w:type="spellStart"/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>إنشئ</w:t>
            </w:r>
            <w:proofErr w:type="spellEnd"/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 ممثلا للشعاع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</m:acc>
            </m:oMath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  بحيث 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C</m:t>
                  </m:r>
                </m:e>
              </m:acc>
            </m:oMath>
          </w:p>
          <w:p w:rsidR="00D94465" w:rsidRPr="00D94465" w:rsidRDefault="00F91CDD" w:rsidP="00F91CDD">
            <w:pPr>
              <w:bidi/>
              <w:rPr>
                <w:rFonts w:hint="cs"/>
                <w:b/>
                <w:bCs/>
                <w:position w:val="-6"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>3</w:t>
            </w:r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ــ بيّن </w:t>
            </w:r>
            <w:proofErr w:type="gramStart"/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>أن :</w:t>
            </w:r>
            <w:proofErr w:type="gramEnd"/>
            <w:r w:rsidRPr="00F91CDD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B</m:t>
                  </m:r>
                </m:e>
              </m:acc>
            </m:oMath>
          </w:p>
        </w:tc>
      </w:tr>
    </w:tbl>
    <w:p w:rsidR="00C97EEB" w:rsidRPr="005F772B" w:rsidRDefault="00C97EEB" w:rsidP="00C97EEB">
      <w:pPr>
        <w:spacing w:line="360" w:lineRule="auto"/>
        <w:rPr>
          <w:rFonts w:cs="Calibri"/>
          <w:b/>
          <w:bCs/>
          <w:color w:val="C00000"/>
          <w:sz w:val="28"/>
          <w:szCs w:val="28"/>
          <w:u w:val="single"/>
          <w:rtl/>
        </w:rPr>
      </w:pPr>
    </w:p>
    <w:p w:rsidR="00C97EEB" w:rsidRDefault="00C97EEB" w:rsidP="00C97EEB">
      <w:pPr>
        <w:tabs>
          <w:tab w:val="left" w:pos="1149"/>
        </w:tabs>
        <w:rPr>
          <w:sz w:val="28"/>
          <w:szCs w:val="28"/>
          <w:rtl/>
        </w:rPr>
      </w:pPr>
    </w:p>
    <w:p w:rsidR="00E75415" w:rsidRDefault="00E75415" w:rsidP="008F3E73"/>
    <w:sectPr w:rsidR="00E75415" w:rsidSect="00D26BF7">
      <w:headerReference w:type="default" r:id="rId204"/>
      <w:pgSz w:w="16838" w:h="11906" w:orient="landscape" w:code="9"/>
      <w:pgMar w:top="284" w:right="680" w:bottom="284" w:left="680" w:header="289" w:footer="851" w:gutter="5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A3AAC" w:rsidRDefault="000A3AAC" w:rsidP="00671DE7">
      <w:r>
        <w:separator/>
      </w:r>
    </w:p>
  </w:endnote>
  <w:endnote w:type="continuationSeparator" w:id="0">
    <w:p w:rsidR="000A3AAC" w:rsidRDefault="000A3AAC" w:rsidP="00671D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rialMT-Identity-H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A3AAC" w:rsidRDefault="000A3AAC" w:rsidP="00671DE7">
      <w:r>
        <w:separator/>
      </w:r>
    </w:p>
  </w:footnote>
  <w:footnote w:type="continuationSeparator" w:id="0">
    <w:p w:rsidR="000A3AAC" w:rsidRDefault="000A3AAC" w:rsidP="00671D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6BF7" w:rsidRPr="00D26BF7" w:rsidRDefault="00D26BF7" w:rsidP="00E00A31">
    <w:pPr>
      <w:pStyle w:val="En-tte"/>
      <w:bidi/>
      <w:jc w:val="right"/>
      <w:rPr>
        <w:rFonts w:hint="cs"/>
        <w:b/>
        <w:bCs/>
        <w:rtl/>
        <w:lang w:bidi="ar-DZ"/>
      </w:rPr>
    </w:pPr>
    <w:r>
      <w:rPr>
        <w:rFonts w:hint="cs"/>
        <w:b/>
        <w:bCs/>
        <w:rtl/>
        <w:lang w:bidi="ar-DZ"/>
      </w:rPr>
      <w:t xml:space="preserve">              </w:t>
    </w:r>
    <w:proofErr w:type="spellStart"/>
    <w:r w:rsidR="00E00A31">
      <w:rPr>
        <w:b/>
        <w:bCs/>
        <w:lang w:bidi="ar-DZ"/>
      </w:rPr>
      <w:t>Belhocine</w:t>
    </w:r>
    <w:proofErr w:type="spellEnd"/>
    <w:r w:rsidR="00E00A31">
      <w:rPr>
        <w:b/>
        <w:bCs/>
        <w:lang w:bidi="ar-DZ"/>
      </w:rPr>
      <w:t xml:space="preserve"> : </w:t>
    </w:r>
    <w:hyperlink r:id="rId1" w:history="1">
      <w:r w:rsidR="00E00A31" w:rsidRPr="00420ADE">
        <w:rPr>
          <w:rStyle w:val="Lienhypertexte"/>
          <w:b/>
          <w:bCs/>
          <w:lang w:bidi="ar-DZ"/>
        </w:rPr>
        <w:t>https://prof27math.weebly.com/</w:t>
      </w:r>
    </w:hyperlink>
    <w:r w:rsidR="00E00A31">
      <w:rPr>
        <w:b/>
        <w:bCs/>
        <w:lang w:bidi="ar-DZ"/>
      </w:rPr>
      <w:t xml:space="preserve"> </w:t>
    </w:r>
    <w:r>
      <w:rPr>
        <w:rFonts w:hint="cs"/>
        <w:b/>
        <w:bCs/>
        <w:rtl/>
        <w:lang w:bidi="ar-DZ"/>
      </w:rPr>
      <w:t xml:space="preserve">                         </w:t>
    </w:r>
    <w:r w:rsidRPr="00D26BF7">
      <w:rPr>
        <w:rFonts w:hint="cs"/>
        <w:b/>
        <w:bCs/>
        <w:rtl/>
        <w:lang w:bidi="ar-DZ"/>
      </w:rPr>
      <w:t xml:space="preserve"> سلسلة </w:t>
    </w:r>
    <w:proofErr w:type="spellStart"/>
    <w:r>
      <w:rPr>
        <w:rFonts w:hint="cs"/>
        <w:b/>
        <w:bCs/>
        <w:rtl/>
        <w:lang w:bidi="ar-DZ"/>
      </w:rPr>
      <w:t>تمارينات</w:t>
    </w:r>
    <w:proofErr w:type="spellEnd"/>
    <w:r>
      <w:rPr>
        <w:rFonts w:hint="cs"/>
        <w:b/>
        <w:bCs/>
        <w:rtl/>
        <w:lang w:bidi="ar-DZ"/>
      </w:rPr>
      <w:t xml:space="preserve"> حول الانسحاب والاشعة         </w:t>
    </w:r>
    <w:r w:rsidR="00E00A31">
      <w:rPr>
        <w:b/>
        <w:bCs/>
        <w:lang w:bidi="ar-DZ"/>
      </w:rPr>
      <w:t xml:space="preserve">        </w:t>
    </w:r>
    <w:r>
      <w:rPr>
        <w:rFonts w:hint="cs"/>
        <w:b/>
        <w:bCs/>
        <w:rtl/>
        <w:lang w:bidi="ar-DZ"/>
      </w:rPr>
      <w:t xml:space="preserve">                                   الاستاذ ك عبد الستار </w:t>
    </w:r>
    <w:proofErr w:type="spellStart"/>
    <w:r>
      <w:rPr>
        <w:rFonts w:hint="cs"/>
        <w:b/>
        <w:bCs/>
        <w:rtl/>
        <w:lang w:bidi="ar-DZ"/>
      </w:rPr>
      <w:t>عرعار</w:t>
    </w:r>
    <w:proofErr w:type="spellEnd"/>
    <w:r>
      <w:rPr>
        <w:rFonts w:hint="cs"/>
        <w:b/>
        <w:bCs/>
        <w:rtl/>
        <w:lang w:bidi="ar-DZ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singleLevel"/>
    <w:tmpl w:val="000504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1B483F1C"/>
    <w:multiLevelType w:val="hybridMultilevel"/>
    <w:tmpl w:val="4E92A5B2"/>
    <w:lvl w:ilvl="0" w:tplc="179E89C8">
      <w:start w:val="1"/>
      <w:numFmt w:val="decimal"/>
      <w:lvlText w:val="%1-"/>
      <w:lvlJc w:val="left"/>
      <w:pPr>
        <w:ind w:left="525" w:hanging="360"/>
      </w:pPr>
      <w:rPr>
        <w:rFonts w:hint="default"/>
        <w:i w:val="0"/>
        <w:iCs w:val="0"/>
        <w:color w:val="00000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" w15:restartNumberingAfterBreak="0">
    <w:nsid w:val="30822251"/>
    <w:multiLevelType w:val="hybridMultilevel"/>
    <w:tmpl w:val="24B0E1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7A2108"/>
    <w:multiLevelType w:val="hybridMultilevel"/>
    <w:tmpl w:val="EAFEA02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626BC6"/>
    <w:multiLevelType w:val="hybridMultilevel"/>
    <w:tmpl w:val="766C9B9A"/>
    <w:lvl w:ilvl="0" w:tplc="E9527C1C">
      <w:start w:val="1"/>
      <w:numFmt w:val="decimal"/>
      <w:lvlText w:val="%1)"/>
      <w:lvlJc w:val="left"/>
      <w:pPr>
        <w:ind w:left="360" w:hanging="360"/>
      </w:pPr>
      <w:rPr>
        <w:lang w:bidi="ar-DZ"/>
      </w:rPr>
    </w:lvl>
    <w:lvl w:ilvl="1" w:tplc="040C0017">
      <w:start w:val="1"/>
      <w:numFmt w:val="lowerLetter"/>
      <w:lvlText w:val="%2)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91C5040"/>
    <w:multiLevelType w:val="hybridMultilevel"/>
    <w:tmpl w:val="ED14C1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194680"/>
    <w:multiLevelType w:val="hybridMultilevel"/>
    <w:tmpl w:val="300C83BC"/>
    <w:lvl w:ilvl="0" w:tplc="B0A88A5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9495470"/>
    <w:multiLevelType w:val="hybridMultilevel"/>
    <w:tmpl w:val="3346897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0E2DE7"/>
    <w:multiLevelType w:val="hybridMultilevel"/>
    <w:tmpl w:val="78D2788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F37282B"/>
    <w:multiLevelType w:val="hybridMultilevel"/>
    <w:tmpl w:val="666810F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5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7"/>
  </w:num>
  <w:num w:numId="8">
    <w:abstractNumId w:val="8"/>
  </w:num>
  <w:num w:numId="9">
    <w:abstractNumId w:val="9"/>
  </w:num>
  <w:num w:numId="10">
    <w:abstractNumId w:val="3"/>
  </w:num>
  <w:num w:numId="11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5415"/>
    <w:rsid w:val="00001162"/>
    <w:rsid w:val="000022D8"/>
    <w:rsid w:val="0000427E"/>
    <w:rsid w:val="00012539"/>
    <w:rsid w:val="00024B3A"/>
    <w:rsid w:val="00055117"/>
    <w:rsid w:val="00055BDC"/>
    <w:rsid w:val="00067F8E"/>
    <w:rsid w:val="00076CCC"/>
    <w:rsid w:val="000A3AAC"/>
    <w:rsid w:val="000A4B30"/>
    <w:rsid w:val="000A6167"/>
    <w:rsid w:val="000B20E7"/>
    <w:rsid w:val="000B5C11"/>
    <w:rsid w:val="000C3F59"/>
    <w:rsid w:val="000C40F5"/>
    <w:rsid w:val="000D0B20"/>
    <w:rsid w:val="000D6908"/>
    <w:rsid w:val="000E18E6"/>
    <w:rsid w:val="000E4A67"/>
    <w:rsid w:val="000F0E92"/>
    <w:rsid w:val="000F46C2"/>
    <w:rsid w:val="000F6E27"/>
    <w:rsid w:val="00102611"/>
    <w:rsid w:val="00103556"/>
    <w:rsid w:val="001078F7"/>
    <w:rsid w:val="00110A19"/>
    <w:rsid w:val="00113670"/>
    <w:rsid w:val="001405F3"/>
    <w:rsid w:val="001476BC"/>
    <w:rsid w:val="001508F7"/>
    <w:rsid w:val="001531FD"/>
    <w:rsid w:val="00155764"/>
    <w:rsid w:val="00167D1F"/>
    <w:rsid w:val="00170CCA"/>
    <w:rsid w:val="001C2788"/>
    <w:rsid w:val="001C405B"/>
    <w:rsid w:val="001D2CB0"/>
    <w:rsid w:val="001D50F8"/>
    <w:rsid w:val="001E3250"/>
    <w:rsid w:val="001F2B63"/>
    <w:rsid w:val="002002D0"/>
    <w:rsid w:val="00217636"/>
    <w:rsid w:val="00225881"/>
    <w:rsid w:val="00246A59"/>
    <w:rsid w:val="00250BF8"/>
    <w:rsid w:val="00252B46"/>
    <w:rsid w:val="00257F9D"/>
    <w:rsid w:val="00260475"/>
    <w:rsid w:val="00294680"/>
    <w:rsid w:val="0029469A"/>
    <w:rsid w:val="002B445D"/>
    <w:rsid w:val="002C4A68"/>
    <w:rsid w:val="002D4B91"/>
    <w:rsid w:val="002E18D8"/>
    <w:rsid w:val="00320AA8"/>
    <w:rsid w:val="00331BD7"/>
    <w:rsid w:val="00350126"/>
    <w:rsid w:val="00366B23"/>
    <w:rsid w:val="003A2B97"/>
    <w:rsid w:val="003A3B4E"/>
    <w:rsid w:val="003A59AC"/>
    <w:rsid w:val="003B6430"/>
    <w:rsid w:val="003D27AC"/>
    <w:rsid w:val="003D434A"/>
    <w:rsid w:val="003E48FA"/>
    <w:rsid w:val="003E57D1"/>
    <w:rsid w:val="003F0E39"/>
    <w:rsid w:val="003F13E6"/>
    <w:rsid w:val="003F4326"/>
    <w:rsid w:val="003F60CE"/>
    <w:rsid w:val="003F7218"/>
    <w:rsid w:val="003F7FC1"/>
    <w:rsid w:val="0040173D"/>
    <w:rsid w:val="00414F84"/>
    <w:rsid w:val="004200D6"/>
    <w:rsid w:val="004327D6"/>
    <w:rsid w:val="00433571"/>
    <w:rsid w:val="00441ECB"/>
    <w:rsid w:val="00441EE1"/>
    <w:rsid w:val="0044698B"/>
    <w:rsid w:val="00453285"/>
    <w:rsid w:val="00456343"/>
    <w:rsid w:val="004648B9"/>
    <w:rsid w:val="00477B13"/>
    <w:rsid w:val="00482997"/>
    <w:rsid w:val="00483B84"/>
    <w:rsid w:val="00497D58"/>
    <w:rsid w:val="004A1851"/>
    <w:rsid w:val="004F0239"/>
    <w:rsid w:val="00520D08"/>
    <w:rsid w:val="00524D21"/>
    <w:rsid w:val="005276D8"/>
    <w:rsid w:val="00535FA2"/>
    <w:rsid w:val="00544725"/>
    <w:rsid w:val="0055557D"/>
    <w:rsid w:val="005569DD"/>
    <w:rsid w:val="00557710"/>
    <w:rsid w:val="00565DB9"/>
    <w:rsid w:val="00571E91"/>
    <w:rsid w:val="005745ED"/>
    <w:rsid w:val="0057686A"/>
    <w:rsid w:val="00583595"/>
    <w:rsid w:val="00585711"/>
    <w:rsid w:val="00596EE7"/>
    <w:rsid w:val="005A503F"/>
    <w:rsid w:val="005B113D"/>
    <w:rsid w:val="005C7773"/>
    <w:rsid w:val="005D5992"/>
    <w:rsid w:val="005E6CCC"/>
    <w:rsid w:val="005F636B"/>
    <w:rsid w:val="006030B7"/>
    <w:rsid w:val="00606EB7"/>
    <w:rsid w:val="00610CCB"/>
    <w:rsid w:val="006150B7"/>
    <w:rsid w:val="00633BE6"/>
    <w:rsid w:val="00650ED3"/>
    <w:rsid w:val="0065558D"/>
    <w:rsid w:val="006565AF"/>
    <w:rsid w:val="0066134A"/>
    <w:rsid w:val="00671DE7"/>
    <w:rsid w:val="0067634B"/>
    <w:rsid w:val="00693DBB"/>
    <w:rsid w:val="006B3397"/>
    <w:rsid w:val="006B774C"/>
    <w:rsid w:val="006C4453"/>
    <w:rsid w:val="006F1C70"/>
    <w:rsid w:val="006F1EF8"/>
    <w:rsid w:val="006F4135"/>
    <w:rsid w:val="006F58D1"/>
    <w:rsid w:val="007000C8"/>
    <w:rsid w:val="007025D8"/>
    <w:rsid w:val="00703BDC"/>
    <w:rsid w:val="007043A5"/>
    <w:rsid w:val="007137F5"/>
    <w:rsid w:val="007176A3"/>
    <w:rsid w:val="00720132"/>
    <w:rsid w:val="00724817"/>
    <w:rsid w:val="00724CC4"/>
    <w:rsid w:val="00725E9E"/>
    <w:rsid w:val="007323B1"/>
    <w:rsid w:val="007324FC"/>
    <w:rsid w:val="0073590B"/>
    <w:rsid w:val="00743977"/>
    <w:rsid w:val="00745E34"/>
    <w:rsid w:val="00752F47"/>
    <w:rsid w:val="00775971"/>
    <w:rsid w:val="00784AF1"/>
    <w:rsid w:val="0079204B"/>
    <w:rsid w:val="007A3C8E"/>
    <w:rsid w:val="007B2D05"/>
    <w:rsid w:val="007B522E"/>
    <w:rsid w:val="007C11EB"/>
    <w:rsid w:val="007D105A"/>
    <w:rsid w:val="007E248E"/>
    <w:rsid w:val="007F2E0C"/>
    <w:rsid w:val="00806038"/>
    <w:rsid w:val="00822FA5"/>
    <w:rsid w:val="00830B6D"/>
    <w:rsid w:val="00841AEB"/>
    <w:rsid w:val="00856F64"/>
    <w:rsid w:val="008606D5"/>
    <w:rsid w:val="0086320B"/>
    <w:rsid w:val="00876B1C"/>
    <w:rsid w:val="00882644"/>
    <w:rsid w:val="00890CF6"/>
    <w:rsid w:val="00896507"/>
    <w:rsid w:val="008A08D5"/>
    <w:rsid w:val="008A29AD"/>
    <w:rsid w:val="008A541F"/>
    <w:rsid w:val="008B2650"/>
    <w:rsid w:val="008B54B2"/>
    <w:rsid w:val="008B5D0E"/>
    <w:rsid w:val="008C6C80"/>
    <w:rsid w:val="008D70BF"/>
    <w:rsid w:val="008E1D5C"/>
    <w:rsid w:val="008F3E73"/>
    <w:rsid w:val="009106FE"/>
    <w:rsid w:val="00920F1C"/>
    <w:rsid w:val="009216FE"/>
    <w:rsid w:val="00922068"/>
    <w:rsid w:val="009263A9"/>
    <w:rsid w:val="00934FAA"/>
    <w:rsid w:val="0096504B"/>
    <w:rsid w:val="00974704"/>
    <w:rsid w:val="009776C8"/>
    <w:rsid w:val="0098394B"/>
    <w:rsid w:val="009850F7"/>
    <w:rsid w:val="0098595A"/>
    <w:rsid w:val="00987ABB"/>
    <w:rsid w:val="00994241"/>
    <w:rsid w:val="009A7148"/>
    <w:rsid w:val="009B654F"/>
    <w:rsid w:val="009C0253"/>
    <w:rsid w:val="009C416F"/>
    <w:rsid w:val="00A00E92"/>
    <w:rsid w:val="00A04793"/>
    <w:rsid w:val="00A0570C"/>
    <w:rsid w:val="00A11035"/>
    <w:rsid w:val="00A1117E"/>
    <w:rsid w:val="00A128D3"/>
    <w:rsid w:val="00A15FF1"/>
    <w:rsid w:val="00A23143"/>
    <w:rsid w:val="00A2368C"/>
    <w:rsid w:val="00A30530"/>
    <w:rsid w:val="00A3536D"/>
    <w:rsid w:val="00A37B5B"/>
    <w:rsid w:val="00A421AA"/>
    <w:rsid w:val="00A46177"/>
    <w:rsid w:val="00A500FA"/>
    <w:rsid w:val="00A54BBD"/>
    <w:rsid w:val="00A5788F"/>
    <w:rsid w:val="00A72F5F"/>
    <w:rsid w:val="00A81ABC"/>
    <w:rsid w:val="00A92E50"/>
    <w:rsid w:val="00A931AD"/>
    <w:rsid w:val="00AA0AA7"/>
    <w:rsid w:val="00AA0CD4"/>
    <w:rsid w:val="00AA2EEF"/>
    <w:rsid w:val="00AA4FF4"/>
    <w:rsid w:val="00AB55AC"/>
    <w:rsid w:val="00AC30B9"/>
    <w:rsid w:val="00AD4EAF"/>
    <w:rsid w:val="00AD73A1"/>
    <w:rsid w:val="00AF1147"/>
    <w:rsid w:val="00AF43BE"/>
    <w:rsid w:val="00AF6864"/>
    <w:rsid w:val="00B02A14"/>
    <w:rsid w:val="00B1411D"/>
    <w:rsid w:val="00B27113"/>
    <w:rsid w:val="00B309FA"/>
    <w:rsid w:val="00B317E0"/>
    <w:rsid w:val="00B36BCB"/>
    <w:rsid w:val="00B4494F"/>
    <w:rsid w:val="00B5005A"/>
    <w:rsid w:val="00B610F9"/>
    <w:rsid w:val="00B6444B"/>
    <w:rsid w:val="00B649C5"/>
    <w:rsid w:val="00B65855"/>
    <w:rsid w:val="00B745AA"/>
    <w:rsid w:val="00B84D09"/>
    <w:rsid w:val="00B9018B"/>
    <w:rsid w:val="00B944D3"/>
    <w:rsid w:val="00B97289"/>
    <w:rsid w:val="00BB2536"/>
    <w:rsid w:val="00BB320F"/>
    <w:rsid w:val="00BC1254"/>
    <w:rsid w:val="00BC1F60"/>
    <w:rsid w:val="00BD0BC0"/>
    <w:rsid w:val="00BE0055"/>
    <w:rsid w:val="00BF6AF9"/>
    <w:rsid w:val="00C0090D"/>
    <w:rsid w:val="00C030D8"/>
    <w:rsid w:val="00C205FD"/>
    <w:rsid w:val="00C24744"/>
    <w:rsid w:val="00C3564A"/>
    <w:rsid w:val="00C40417"/>
    <w:rsid w:val="00C4159E"/>
    <w:rsid w:val="00C43606"/>
    <w:rsid w:val="00C448E7"/>
    <w:rsid w:val="00C504B9"/>
    <w:rsid w:val="00C510E8"/>
    <w:rsid w:val="00C552D0"/>
    <w:rsid w:val="00C6208D"/>
    <w:rsid w:val="00C73C1A"/>
    <w:rsid w:val="00C8341B"/>
    <w:rsid w:val="00C91E1D"/>
    <w:rsid w:val="00C97EEB"/>
    <w:rsid w:val="00CA13CC"/>
    <w:rsid w:val="00CA1E83"/>
    <w:rsid w:val="00CB1B21"/>
    <w:rsid w:val="00CB3BC5"/>
    <w:rsid w:val="00CB7CC6"/>
    <w:rsid w:val="00CE39A0"/>
    <w:rsid w:val="00CF39DA"/>
    <w:rsid w:val="00D00A16"/>
    <w:rsid w:val="00D17D4C"/>
    <w:rsid w:val="00D26BF7"/>
    <w:rsid w:val="00D33D45"/>
    <w:rsid w:val="00D42922"/>
    <w:rsid w:val="00D43C42"/>
    <w:rsid w:val="00D46358"/>
    <w:rsid w:val="00D47338"/>
    <w:rsid w:val="00D50D3C"/>
    <w:rsid w:val="00D54965"/>
    <w:rsid w:val="00D57E15"/>
    <w:rsid w:val="00D66B24"/>
    <w:rsid w:val="00D84D4D"/>
    <w:rsid w:val="00D87E84"/>
    <w:rsid w:val="00D91B24"/>
    <w:rsid w:val="00D94465"/>
    <w:rsid w:val="00DA1391"/>
    <w:rsid w:val="00DA4683"/>
    <w:rsid w:val="00DE104A"/>
    <w:rsid w:val="00DE1581"/>
    <w:rsid w:val="00E009A4"/>
    <w:rsid w:val="00E00A31"/>
    <w:rsid w:val="00E07FFE"/>
    <w:rsid w:val="00E2134D"/>
    <w:rsid w:val="00E276EF"/>
    <w:rsid w:val="00E33ED8"/>
    <w:rsid w:val="00E3730A"/>
    <w:rsid w:val="00E75415"/>
    <w:rsid w:val="00E93C49"/>
    <w:rsid w:val="00E94818"/>
    <w:rsid w:val="00EA13E3"/>
    <w:rsid w:val="00EA3D40"/>
    <w:rsid w:val="00EC0B87"/>
    <w:rsid w:val="00EC2164"/>
    <w:rsid w:val="00EC2385"/>
    <w:rsid w:val="00EC3C31"/>
    <w:rsid w:val="00ED4F19"/>
    <w:rsid w:val="00EE5D4C"/>
    <w:rsid w:val="00EE7CE4"/>
    <w:rsid w:val="00EF263C"/>
    <w:rsid w:val="00EF2F7A"/>
    <w:rsid w:val="00EF405A"/>
    <w:rsid w:val="00F00224"/>
    <w:rsid w:val="00F13D55"/>
    <w:rsid w:val="00F151CE"/>
    <w:rsid w:val="00F424B3"/>
    <w:rsid w:val="00F462B5"/>
    <w:rsid w:val="00F5061B"/>
    <w:rsid w:val="00F5466C"/>
    <w:rsid w:val="00F621CF"/>
    <w:rsid w:val="00F727BA"/>
    <w:rsid w:val="00F91CDD"/>
    <w:rsid w:val="00F97391"/>
    <w:rsid w:val="00FB6F69"/>
    <w:rsid w:val="00FE5970"/>
    <w:rsid w:val="00FE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82EF476"/>
  <w15:chartTrackingRefBased/>
  <w15:docId w15:val="{EF653C04-1825-4110-B596-7C712FAB1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uiPriority w:val="39"/>
    <w:rsid w:val="00E754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DA4683"/>
    <w:pPr>
      <w:bidi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en-US" w:eastAsia="en-US"/>
    </w:rPr>
  </w:style>
  <w:style w:type="paragraph" w:styleId="Sansinterligne">
    <w:name w:val="No Spacing"/>
    <w:link w:val="SansinterligneCar"/>
    <w:uiPriority w:val="1"/>
    <w:qFormat/>
    <w:rsid w:val="00EF405A"/>
    <w:pPr>
      <w:bidi/>
    </w:pPr>
    <w:rPr>
      <w:rFonts w:ascii="Calibri" w:eastAsia="Calibri" w:hAnsi="Calibri" w:cs="Arial"/>
      <w:sz w:val="22"/>
      <w:szCs w:val="22"/>
      <w:lang w:val="en-US" w:eastAsia="en-US"/>
    </w:rPr>
  </w:style>
  <w:style w:type="paragraph" w:styleId="Textedebulles">
    <w:name w:val="Balloon Text"/>
    <w:basedOn w:val="Normal"/>
    <w:link w:val="TextedebullesCar"/>
    <w:rsid w:val="00745E3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745E34"/>
    <w:rPr>
      <w:rFonts w:ascii="Tahoma" w:hAnsi="Tahoma" w:cs="Tahoma"/>
      <w:sz w:val="16"/>
      <w:szCs w:val="16"/>
      <w:lang w:val="fr-FR" w:eastAsia="fr-FR"/>
    </w:rPr>
  </w:style>
  <w:style w:type="paragraph" w:styleId="Lgende">
    <w:name w:val="caption"/>
    <w:basedOn w:val="Normal"/>
    <w:next w:val="Normal"/>
    <w:unhideWhenUsed/>
    <w:qFormat/>
    <w:rsid w:val="001078F7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922068"/>
    <w:pPr>
      <w:spacing w:before="100" w:beforeAutospacing="1" w:after="100" w:afterAutospacing="1"/>
    </w:pPr>
    <w:rPr>
      <w:rFonts w:eastAsia="Calibri"/>
    </w:rPr>
  </w:style>
  <w:style w:type="character" w:customStyle="1" w:styleId="SansinterligneCar">
    <w:name w:val="Sans interligne Car"/>
    <w:basedOn w:val="Policepardfaut"/>
    <w:link w:val="Sansinterligne"/>
    <w:uiPriority w:val="1"/>
    <w:rsid w:val="00EC0B87"/>
    <w:rPr>
      <w:rFonts w:ascii="Calibri" w:eastAsia="Calibri" w:hAnsi="Calibri" w:cs="Arial"/>
      <w:sz w:val="22"/>
      <w:szCs w:val="22"/>
      <w:lang w:val="en-US" w:eastAsia="en-US" w:bidi="ar-SA"/>
    </w:rPr>
  </w:style>
  <w:style w:type="paragraph" w:styleId="En-tte">
    <w:name w:val="header"/>
    <w:basedOn w:val="Normal"/>
    <w:link w:val="En-tteCar"/>
    <w:rsid w:val="00671DE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671DE7"/>
    <w:rPr>
      <w:sz w:val="24"/>
      <w:szCs w:val="24"/>
    </w:rPr>
  </w:style>
  <w:style w:type="paragraph" w:styleId="Pieddepage">
    <w:name w:val="footer"/>
    <w:basedOn w:val="Normal"/>
    <w:link w:val="PieddepageCar"/>
    <w:rsid w:val="00671DE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671DE7"/>
    <w:rPr>
      <w:sz w:val="24"/>
      <w:szCs w:val="24"/>
    </w:rPr>
  </w:style>
  <w:style w:type="character" w:customStyle="1" w:styleId="apple-converted-space">
    <w:name w:val="apple-converted-space"/>
    <w:basedOn w:val="Policepardfaut"/>
    <w:rsid w:val="00934FAA"/>
  </w:style>
  <w:style w:type="character" w:styleId="Lienhypertexte">
    <w:name w:val="Hyperlink"/>
    <w:basedOn w:val="Policepardfaut"/>
    <w:rsid w:val="00E00A3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00A3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4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B4269E-0235-4D3B-93BC-493D9652A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646</Words>
  <Characters>9058</Characters>
  <Application>Microsoft Office Word</Application>
  <DocSecurity>0</DocSecurity>
  <Lines>75</Lines>
  <Paragraphs>2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لبلبل</vt:lpstr>
      <vt:lpstr>لبلبل</vt:lpstr>
    </vt:vector>
  </TitlesOfParts>
  <Company>ouargla</Company>
  <LinksUpToDate>false</LinksUpToDate>
  <CharactersWithSpaces>10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لبلبل</dc:title>
  <dc:subject/>
  <dc:creator>gherairi tidjani</dc:creator>
  <cp:keywords/>
  <cp:lastModifiedBy>hocine</cp:lastModifiedBy>
  <cp:revision>3</cp:revision>
  <cp:lastPrinted>2017-02-18T22:17:00Z</cp:lastPrinted>
  <dcterms:created xsi:type="dcterms:W3CDTF">2019-06-17T11:25:00Z</dcterms:created>
  <dcterms:modified xsi:type="dcterms:W3CDTF">2019-06-17T11:27:00Z</dcterms:modified>
</cp:coreProperties>
</file>